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273" w:rsidRDefault="001C1273" w:rsidP="001C1273">
      <w:proofErr w:type="spellStart"/>
      <w:r>
        <w:t>Transgate</w:t>
      </w:r>
      <w:proofErr w:type="spellEnd"/>
    </w:p>
    <w:p w:rsidR="001C1273" w:rsidRDefault="001C1273" w:rsidP="001C1273">
      <w:pPr>
        <w:jc w:val="center"/>
      </w:pPr>
      <w:r>
        <w:rPr>
          <w:noProof/>
          <w:lang w:eastAsia="fr-FR"/>
        </w:rPr>
        <w:drawing>
          <wp:inline distT="0" distB="0" distL="0" distR="0">
            <wp:extent cx="4540250" cy="2522220"/>
            <wp:effectExtent l="0" t="0" r="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0" cy="25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1273" w:rsidRDefault="001C1273" w:rsidP="001C1273">
      <w:pPr>
        <w:jc w:val="center"/>
      </w:pPr>
    </w:p>
    <w:p w:rsidR="0075217F" w:rsidRDefault="001C1273" w:rsidP="001C1273">
      <w:r>
        <w:rPr>
          <w:noProof/>
          <w:lang w:eastAsia="fr-FR"/>
        </w:rPr>
        <w:drawing>
          <wp:inline distT="0" distB="0" distL="0" distR="0">
            <wp:extent cx="5738495" cy="3263265"/>
            <wp:effectExtent l="0" t="0" r="0" b="0"/>
            <wp:docPr id="18" name="Image 18" descr="transga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transgat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8495" cy="326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1C1273" w:rsidRDefault="001C1273" w:rsidP="0075217F"/>
    <w:p w:rsidR="005B3685" w:rsidRPr="00084572" w:rsidRDefault="005B3685" w:rsidP="0075217F">
      <w:r>
        <w:rPr>
          <w:noProof/>
          <w:lang w:eastAsia="fr-FR"/>
        </w:rPr>
        <w:drawing>
          <wp:inline distT="0" distB="0" distL="0" distR="0" wp14:anchorId="1CEE20CF" wp14:editId="2B63ECA0">
            <wp:extent cx="5760720" cy="3724318"/>
            <wp:effectExtent l="0" t="0" r="0" b="952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24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217F" w:rsidRDefault="0075217F" w:rsidP="0075217F"/>
    <w:p w:rsidR="0075217F" w:rsidRDefault="0075217F" w:rsidP="0075217F">
      <w:r>
        <w:t>On souhaite fixer un courant IREF = 50µA.</w:t>
      </w:r>
    </w:p>
    <w:p w:rsidR="0075217F" w:rsidRDefault="0075217F" w:rsidP="0075217F"/>
    <w:p w:rsidR="003B6A9C" w:rsidRDefault="003B6A9C">
      <w:r>
        <w:t>Exemple TSMC018</w:t>
      </w:r>
    </w:p>
    <w:p w:rsidR="005A44FB" w:rsidRDefault="005A44FB"/>
    <w:p w:rsidR="005A44FB" w:rsidRDefault="005A44FB" w:rsidP="005A44FB">
      <w:r w:rsidRPr="009C28A5">
        <w:rPr>
          <w:position w:val="-6"/>
        </w:rPr>
        <w:object w:dxaOrig="2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15pt;height:13.95pt" o:ole="">
            <v:imagedata r:id="rId8" o:title=""/>
          </v:shape>
          <o:OLEObject Type="Embed" ProgID="Equation.DSMT4" ShapeID="_x0000_i1025" DrawAspect="Content" ObjectID="_1357073061" r:id="rId9"/>
        </w:object>
      </w:r>
    </w:p>
    <w:p w:rsidR="005A44FB" w:rsidRDefault="005A44FB" w:rsidP="005A44FB"/>
    <w:p w:rsidR="005A44FB" w:rsidRDefault="00D5156B" w:rsidP="005A44FB">
      <w:r w:rsidRPr="009C28A5">
        <w:rPr>
          <w:position w:val="-62"/>
        </w:rPr>
        <w:object w:dxaOrig="3000" w:dyaOrig="1060">
          <v:shape id="_x0000_i1026" type="#_x0000_t75" style="width:150.45pt;height:52.65pt" o:ole="">
            <v:imagedata r:id="rId10" o:title=""/>
          </v:shape>
          <o:OLEObject Type="Embed" ProgID="Equation.DSMT4" ShapeID="_x0000_i1026" DrawAspect="Content" ObjectID="_1357073062" r:id="rId11"/>
        </w:object>
      </w:r>
    </w:p>
    <w:p w:rsidR="005A44FB" w:rsidRDefault="005A44FB" w:rsidP="005A44FB"/>
    <w:p w:rsidR="005A44FB" w:rsidRDefault="005A44FB" w:rsidP="005A44FB">
      <w:r>
        <w:t xml:space="preserve">On prend </w:t>
      </w:r>
      <w:r w:rsidR="00D5156B" w:rsidRPr="00963BF6">
        <w:rPr>
          <w:position w:val="-28"/>
        </w:rPr>
        <w:object w:dxaOrig="1300" w:dyaOrig="680">
          <v:shape id="_x0000_i1027" type="#_x0000_t75" style="width:64.5pt;height:34.4pt" o:ole="">
            <v:imagedata r:id="rId12" o:title=""/>
          </v:shape>
          <o:OLEObject Type="Embed" ProgID="Equation.DSMT4" ShapeID="_x0000_i1027" DrawAspect="Content" ObjectID="_1357073063" r:id="rId13"/>
        </w:object>
      </w:r>
    </w:p>
    <w:p w:rsidR="005A44FB" w:rsidRDefault="005A44FB" w:rsidP="005A44FB"/>
    <w:p w:rsidR="005A44FB" w:rsidRDefault="00D5156B" w:rsidP="005A44FB">
      <w:r w:rsidRPr="009C28A5">
        <w:rPr>
          <w:position w:val="-62"/>
        </w:rPr>
        <w:object w:dxaOrig="4140" w:dyaOrig="1060">
          <v:shape id="_x0000_i1028" type="#_x0000_t75" style="width:207.4pt;height:52.65pt" o:ole="">
            <v:imagedata r:id="rId14" o:title=""/>
          </v:shape>
          <o:OLEObject Type="Embed" ProgID="Equation.DSMT4" ShapeID="_x0000_i1028" DrawAspect="Content" ObjectID="_1357073064" r:id="rId15"/>
        </w:object>
      </w:r>
    </w:p>
    <w:p w:rsidR="005A44FB" w:rsidRDefault="005A44FB" w:rsidP="005A44FB"/>
    <w:p w:rsidR="005A44FB" w:rsidRDefault="005A44FB" w:rsidP="005A44FB">
      <w:r>
        <w:t xml:space="preserve">Donc </w:t>
      </w:r>
    </w:p>
    <w:p w:rsidR="005A44FB" w:rsidRDefault="005A44FB" w:rsidP="005A44FB"/>
    <w:p w:rsidR="005A44FB" w:rsidRDefault="00D5156B" w:rsidP="005A44FB">
      <w:r w:rsidRPr="00AC0585">
        <w:rPr>
          <w:position w:val="-24"/>
        </w:rPr>
        <w:object w:dxaOrig="5480" w:dyaOrig="620">
          <v:shape id="_x0000_i1029" type="#_x0000_t75" style="width:274.05pt;height:31.15pt" o:ole="">
            <v:imagedata r:id="rId16" o:title=""/>
          </v:shape>
          <o:OLEObject Type="Embed" ProgID="Equation.DSMT4" ShapeID="_x0000_i1029" DrawAspect="Content" ObjectID="_1357073065" r:id="rId17"/>
        </w:object>
      </w:r>
    </w:p>
    <w:p w:rsidR="0070688A" w:rsidRDefault="0070688A" w:rsidP="005A44FB"/>
    <w:p w:rsidR="0070688A" w:rsidRDefault="0070688A" w:rsidP="005A44FB"/>
    <w:p w:rsidR="0070688A" w:rsidRDefault="0070688A" w:rsidP="005A44FB"/>
    <w:p w:rsidR="0070688A" w:rsidRDefault="0070688A" w:rsidP="005A44FB"/>
    <w:p w:rsidR="00E96436" w:rsidRDefault="00E96436" w:rsidP="00E96436">
      <w:r>
        <w:lastRenderedPageBreak/>
        <w:t xml:space="preserve">On veut obtenir un miroir de courant tel que : </w:t>
      </w:r>
      <w:proofErr w:type="spellStart"/>
      <w:r>
        <w:t>Iref</w:t>
      </w:r>
      <w:proofErr w:type="spellEnd"/>
      <w:r>
        <w:t xml:space="preserve"> = 20µA et </w:t>
      </w:r>
      <w:proofErr w:type="spellStart"/>
      <w:r>
        <w:t>Vds_sat</w:t>
      </w:r>
      <w:proofErr w:type="spellEnd"/>
      <w:r>
        <w:t xml:space="preserve"> = 0.25V.</w:t>
      </w:r>
    </w:p>
    <w:p w:rsidR="00E96436" w:rsidRDefault="00E96436" w:rsidP="00E96436"/>
    <w:p w:rsidR="00E96436" w:rsidRDefault="00E96436" w:rsidP="00E96436"/>
    <w:p w:rsidR="00E96436" w:rsidRPr="00560011" w:rsidRDefault="00E96436" w:rsidP="00E96436">
      <w:pPr>
        <w:jc w:val="center"/>
      </w:pPr>
      <w:r>
        <w:rPr>
          <w:noProof/>
          <w:lang w:eastAsia="fr-FR"/>
        </w:rPr>
        <w:drawing>
          <wp:inline distT="0" distB="0" distL="0" distR="0">
            <wp:extent cx="3279140" cy="2175510"/>
            <wp:effectExtent l="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9140" cy="217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436" w:rsidRDefault="00E96436" w:rsidP="00E96436"/>
    <w:p w:rsidR="00E96436" w:rsidRDefault="00E96436" w:rsidP="00E96436">
      <w:r>
        <w:t>Sachant que l’on fixe L = 2µm, calculer W et R.</w:t>
      </w:r>
    </w:p>
    <w:p w:rsidR="00E96436" w:rsidRDefault="00E96436" w:rsidP="00E96436"/>
    <w:p w:rsidR="00E96436" w:rsidRDefault="00E96436" w:rsidP="00E96436">
      <w:r>
        <w:t>Le transistor est en régime de saturation, VGS &gt; VTHN</w:t>
      </w:r>
    </w:p>
    <w:p w:rsidR="00E96436" w:rsidRDefault="00E96436" w:rsidP="00E96436"/>
    <w:p w:rsidR="00E96436" w:rsidRDefault="00E96436" w:rsidP="00E96436">
      <w:r>
        <w:t xml:space="preserve">Comme VTHN = 0.475V et que l’on souhaite </w:t>
      </w:r>
      <w:proofErr w:type="spellStart"/>
      <w:r>
        <w:t>Vds_sat</w:t>
      </w:r>
      <w:proofErr w:type="spellEnd"/>
      <w:r>
        <w:t xml:space="preserve"> = 0.25V</w:t>
      </w:r>
    </w:p>
    <w:p w:rsidR="00E96436" w:rsidRDefault="00E96436" w:rsidP="00E96436"/>
    <w:p w:rsidR="00E96436" w:rsidRDefault="00E96436" w:rsidP="00E96436">
      <w:r>
        <w:t xml:space="preserve">A partir de la relation : </w:t>
      </w:r>
      <w:r w:rsidRPr="003D189B">
        <w:rPr>
          <w:position w:val="-6"/>
        </w:rPr>
        <w:object w:dxaOrig="6340" w:dyaOrig="279">
          <v:shape id="_x0000_i1141" type="#_x0000_t75" style="width:317pt;height:13.95pt" o:ole="">
            <v:imagedata r:id="rId19" o:title=""/>
          </v:shape>
          <o:OLEObject Type="Embed" ProgID="Equation.DSMT4" ShapeID="_x0000_i1141" DrawAspect="Content" ObjectID="_1357073066" r:id="rId20"/>
        </w:object>
      </w:r>
    </w:p>
    <w:p w:rsidR="00E96436" w:rsidRDefault="00E96436" w:rsidP="00E96436"/>
    <w:p w:rsidR="00E96436" w:rsidRDefault="00E96436" w:rsidP="00E96436">
      <w:r w:rsidRPr="00237452">
        <w:rPr>
          <w:position w:val="-28"/>
        </w:rPr>
        <w:object w:dxaOrig="5580" w:dyaOrig="680">
          <v:shape id="_x0000_i1142" type="#_x0000_t75" style="width:279.4pt;height:34.4pt" o:ole="">
            <v:imagedata r:id="rId21" o:title=""/>
          </v:shape>
          <o:OLEObject Type="Embed" ProgID="Equation.DSMT4" ShapeID="_x0000_i1142" DrawAspect="Content" ObjectID="_1357073067" r:id="rId22"/>
        </w:object>
      </w:r>
    </w:p>
    <w:p w:rsidR="00E96436" w:rsidRDefault="00E96436" w:rsidP="00E96436"/>
    <w:p w:rsidR="00E96436" w:rsidRDefault="00E96436" w:rsidP="00E96436">
      <w:r w:rsidRPr="0023620D">
        <w:rPr>
          <w:position w:val="-36"/>
        </w:rPr>
        <w:object w:dxaOrig="2060" w:dyaOrig="740">
          <v:shape id="_x0000_i1143" type="#_x0000_t75" style="width:103.15pt;height:36.55pt" o:ole="">
            <v:imagedata r:id="rId23" o:title=""/>
          </v:shape>
          <o:OLEObject Type="Embed" ProgID="Equation.DSMT4" ShapeID="_x0000_i1143" DrawAspect="Content" ObjectID="_1357073068" r:id="rId24"/>
        </w:object>
      </w:r>
    </w:p>
    <w:p w:rsidR="00E96436" w:rsidRDefault="00E96436" w:rsidP="00E96436"/>
    <w:p w:rsidR="00E96436" w:rsidRDefault="00E96436" w:rsidP="00E96436"/>
    <w:p w:rsidR="00E96436" w:rsidRDefault="00E96436" w:rsidP="00E96436">
      <w:r>
        <w:t xml:space="preserve">Avec </w:t>
      </w:r>
      <w:proofErr w:type="spellStart"/>
      <w:r>
        <w:t>Kn</w:t>
      </w:r>
      <w:proofErr w:type="spellEnd"/>
      <w:r>
        <w:t xml:space="preserve"> = 120µA/V²</w:t>
      </w:r>
      <w:r>
        <w:tab/>
      </w:r>
      <w:r>
        <w:tab/>
      </w:r>
      <w:r>
        <w:tab/>
        <w:t>on obtient </w:t>
      </w:r>
      <w:proofErr w:type="gramStart"/>
      <w:r>
        <w:t>:  W</w:t>
      </w:r>
      <w:proofErr w:type="gramEnd"/>
      <w:r>
        <w:t xml:space="preserve"> = 11µm</w:t>
      </w:r>
    </w:p>
    <w:p w:rsidR="00E96436" w:rsidRDefault="00E96436" w:rsidP="00E96436"/>
    <w:p w:rsidR="00E96436" w:rsidRDefault="00E96436" w:rsidP="00E96436">
      <w:r>
        <w:t>Pour la résistance, il vient :</w:t>
      </w:r>
    </w:p>
    <w:p w:rsidR="00E96436" w:rsidRDefault="00E96436" w:rsidP="00E96436"/>
    <w:p w:rsidR="00E96436" w:rsidRDefault="00E96436" w:rsidP="00E96436">
      <w:r w:rsidRPr="006738CF">
        <w:rPr>
          <w:position w:val="-28"/>
        </w:rPr>
        <w:object w:dxaOrig="3760" w:dyaOrig="660">
          <v:shape id="_x0000_i1144" type="#_x0000_t75" style="width:188.05pt;height:33.3pt" o:ole="">
            <v:imagedata r:id="rId25" o:title=""/>
          </v:shape>
          <o:OLEObject Type="Embed" ProgID="Equation.DSMT4" ShapeID="_x0000_i1144" DrawAspect="Content" ObjectID="_1357073069" r:id="rId26"/>
        </w:object>
      </w:r>
    </w:p>
    <w:p w:rsidR="00E96436" w:rsidRDefault="00E96436" w:rsidP="00E96436"/>
    <w:p w:rsidR="00E96436" w:rsidRDefault="00E96436" w:rsidP="00E96436">
      <w:r>
        <w:rPr>
          <w:noProof/>
          <w:lang w:eastAsia="fr-FR"/>
        </w:rPr>
        <w:lastRenderedPageBreak/>
        <w:drawing>
          <wp:inline distT="0" distB="0" distL="0" distR="0">
            <wp:extent cx="5707380" cy="3247390"/>
            <wp:effectExtent l="0" t="0" r="7620" b="0"/>
            <wp:docPr id="20" name="Image 20" descr="miroir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miroir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380" cy="324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436" w:rsidRDefault="00E96436" w:rsidP="00E96436"/>
    <w:p w:rsidR="00E96436" w:rsidRDefault="00E96436" w:rsidP="00E96436"/>
    <w:p w:rsidR="00E96436" w:rsidRDefault="00E96436" w:rsidP="00E96436"/>
    <w:p w:rsidR="00E96436" w:rsidRDefault="00E96436" w:rsidP="00E96436">
      <w:r>
        <w:t xml:space="preserve">Si maintenant, on fixe </w:t>
      </w:r>
      <w:proofErr w:type="spellStart"/>
      <w:r>
        <w:t>vds_sat</w:t>
      </w:r>
      <w:proofErr w:type="spellEnd"/>
      <w:r>
        <w:t xml:space="preserve"> = 0.15V</w:t>
      </w:r>
    </w:p>
    <w:p w:rsidR="00E96436" w:rsidRDefault="00E96436" w:rsidP="00E96436"/>
    <w:p w:rsidR="00E96436" w:rsidRDefault="00E96436" w:rsidP="00E96436">
      <w:r>
        <w:t xml:space="preserve">On calcule une nouvelle valeur de W = 30µm </w:t>
      </w:r>
    </w:p>
    <w:p w:rsidR="00E96436" w:rsidRDefault="00E96436" w:rsidP="00E96436"/>
    <w:p w:rsidR="00E96436" w:rsidRPr="00B70298" w:rsidRDefault="00E96436" w:rsidP="00E96436">
      <w:r>
        <w:t xml:space="preserve">On a : VGS = 0.8 + 0.15 = 0.95V, ce qui donne </w:t>
      </w:r>
      <w:r w:rsidRPr="00CC25A9">
        <w:rPr>
          <w:position w:val="-6"/>
        </w:rPr>
        <w:object w:dxaOrig="1359" w:dyaOrig="279">
          <v:shape id="_x0000_i1145" type="#_x0000_t75" style="width:67.7pt;height:13.95pt" o:ole="">
            <v:imagedata r:id="rId28" o:title=""/>
          </v:shape>
          <o:OLEObject Type="Embed" ProgID="Equation.DSMT4" ShapeID="_x0000_i1145" DrawAspect="Content" ObjectID="_1357073070" r:id="rId29"/>
        </w:object>
      </w:r>
    </w:p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E96436" w:rsidRDefault="00E96436" w:rsidP="0070688A"/>
    <w:p w:rsidR="0070688A" w:rsidRDefault="0070688A" w:rsidP="0070688A">
      <w:r>
        <w:t>Source de courant : (</w:t>
      </w:r>
      <w:proofErr w:type="spellStart"/>
      <w:r>
        <w:t>supply</w:t>
      </w:r>
      <w:proofErr w:type="spellEnd"/>
      <w:r>
        <w:t xml:space="preserve"> </w:t>
      </w:r>
      <w:proofErr w:type="spellStart"/>
      <w:r>
        <w:t>independant</w:t>
      </w:r>
      <w:proofErr w:type="spellEnd"/>
      <w:r>
        <w:t xml:space="preserve"> </w:t>
      </w:r>
      <w:proofErr w:type="spellStart"/>
      <w:r>
        <w:t>reference</w:t>
      </w:r>
      <w:proofErr w:type="spellEnd"/>
      <w:r>
        <w:t>)</w:t>
      </w:r>
    </w:p>
    <w:p w:rsidR="0070688A" w:rsidRDefault="0070688A" w:rsidP="0070688A"/>
    <w:p w:rsidR="0070688A" w:rsidRDefault="0070688A" w:rsidP="0070688A">
      <w:pPr>
        <w:jc w:val="center"/>
      </w:pPr>
      <w:r>
        <w:rPr>
          <w:noProof/>
          <w:lang w:eastAsia="fr-FR"/>
        </w:rPr>
        <w:drawing>
          <wp:inline distT="0" distB="0" distL="0" distR="0">
            <wp:extent cx="3771900" cy="295275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88A" w:rsidRDefault="0070688A" w:rsidP="0070688A">
      <w:pPr>
        <w:jc w:val="center"/>
      </w:pPr>
    </w:p>
    <w:p w:rsidR="0070688A" w:rsidRDefault="0070688A" w:rsidP="0070688A">
      <w:r>
        <w:rPr>
          <w:noProof/>
          <w:lang w:eastAsia="fr-FR"/>
        </w:rPr>
        <w:lastRenderedPageBreak/>
        <w:drawing>
          <wp:inline distT="0" distB="0" distL="0" distR="0">
            <wp:extent cx="3609975" cy="3935730"/>
            <wp:effectExtent l="0" t="0" r="9525" b="762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393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88A" w:rsidRDefault="0070688A" w:rsidP="0070688A">
      <w:r>
        <w:rPr>
          <w:noProof/>
          <w:lang w:eastAsia="fr-FR"/>
        </w:rPr>
        <w:drawing>
          <wp:inline distT="0" distB="0" distL="0" distR="0">
            <wp:extent cx="3498850" cy="3848735"/>
            <wp:effectExtent l="0" t="0" r="635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0" cy="3848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88A" w:rsidRDefault="0070688A" w:rsidP="0070688A"/>
    <w:p w:rsidR="0070688A" w:rsidRDefault="0070688A" w:rsidP="0070688A">
      <w:r w:rsidRPr="005D54C7">
        <w:rPr>
          <w:position w:val="-4"/>
        </w:rPr>
        <w:object w:dxaOrig="740" w:dyaOrig="260">
          <v:shape id="_x0000_i1044" type="#_x0000_t75" style="width:36.55pt;height:12.9pt" o:ole="">
            <v:imagedata r:id="rId33" o:title=""/>
          </v:shape>
          <o:OLEObject Type="Embed" ProgID="Equation.DSMT4" ShapeID="_x0000_i1044" DrawAspect="Content" ObjectID="_1357073071" r:id="rId34"/>
        </w:object>
      </w:r>
    </w:p>
    <w:p w:rsidR="0070688A" w:rsidRDefault="0070688A" w:rsidP="0070688A">
      <w:pPr>
        <w:jc w:val="center"/>
      </w:pPr>
    </w:p>
    <w:p w:rsidR="0070688A" w:rsidRPr="00815F3F" w:rsidRDefault="0070688A" w:rsidP="0070688A">
      <w:r>
        <w:t xml:space="preserve">Tous les transistors opèrent en régime saturé. </w:t>
      </w:r>
    </w:p>
    <w:p w:rsidR="0070688A" w:rsidRDefault="0070688A" w:rsidP="0070688A"/>
    <w:p w:rsidR="0070688A" w:rsidRDefault="0070688A" w:rsidP="0070688A">
      <w:r w:rsidRPr="005B7510">
        <w:rPr>
          <w:position w:val="-6"/>
        </w:rPr>
        <w:object w:dxaOrig="2180" w:dyaOrig="279">
          <v:shape id="_x0000_i1030" type="#_x0000_t75" style="width:108.55pt;height:13.95pt" o:ole="">
            <v:imagedata r:id="rId35" o:title=""/>
          </v:shape>
          <o:OLEObject Type="Embed" ProgID="Equation.DSMT4" ShapeID="_x0000_i1030" DrawAspect="Content" ObjectID="_1357073072" r:id="rId36"/>
        </w:object>
      </w:r>
    </w:p>
    <w:p w:rsidR="0070688A" w:rsidRDefault="0070688A" w:rsidP="0070688A"/>
    <w:p w:rsidR="0070688A" w:rsidRDefault="0070688A" w:rsidP="0070688A">
      <w:r w:rsidRPr="005B7510">
        <w:rPr>
          <w:position w:val="-6"/>
        </w:rPr>
        <w:object w:dxaOrig="2040" w:dyaOrig="279">
          <v:shape id="_x0000_i1031" type="#_x0000_t75" style="width:102.1pt;height:13.95pt" o:ole="">
            <v:imagedata r:id="rId37" o:title=""/>
          </v:shape>
          <o:OLEObject Type="Embed" ProgID="Equation.DSMT4" ShapeID="_x0000_i1031" DrawAspect="Content" ObjectID="_1357073073" r:id="rId38"/>
        </w:object>
      </w:r>
    </w:p>
    <w:p w:rsidR="0070688A" w:rsidRDefault="0070688A" w:rsidP="0070688A"/>
    <w:p w:rsidR="0070688A" w:rsidRDefault="0070688A" w:rsidP="0070688A">
      <w:r w:rsidRPr="006959C3">
        <w:rPr>
          <w:position w:val="-6"/>
        </w:rPr>
        <w:object w:dxaOrig="1280" w:dyaOrig="279">
          <v:shape id="_x0000_i1032" type="#_x0000_t75" style="width:64.5pt;height:13.95pt" o:ole="">
            <v:imagedata r:id="rId39" o:title=""/>
          </v:shape>
          <o:OLEObject Type="Embed" ProgID="Equation.DSMT4" ShapeID="_x0000_i1032" DrawAspect="Content" ObjectID="_1357073074" r:id="rId40"/>
        </w:object>
      </w:r>
    </w:p>
    <w:p w:rsidR="0070688A" w:rsidRDefault="0070688A" w:rsidP="0070688A"/>
    <w:p w:rsidR="0070688A" w:rsidRDefault="0070688A" w:rsidP="0070688A">
      <w:r>
        <w:t>Il vient :</w:t>
      </w:r>
    </w:p>
    <w:p w:rsidR="0070688A" w:rsidRDefault="0070688A" w:rsidP="0070688A"/>
    <w:p w:rsidR="0070688A" w:rsidRDefault="0070688A" w:rsidP="0070688A">
      <w:r w:rsidRPr="003E6EB7">
        <w:rPr>
          <w:position w:val="-62"/>
        </w:rPr>
        <w:object w:dxaOrig="6440" w:dyaOrig="1060">
          <v:shape id="_x0000_i1033" type="#_x0000_t75" style="width:322.4pt;height:52.65pt" o:ole="">
            <v:imagedata r:id="rId41" o:title=""/>
          </v:shape>
          <o:OLEObject Type="Embed" ProgID="Equation.DSMT4" ShapeID="_x0000_i1033" DrawAspect="Content" ObjectID="_1357073075" r:id="rId42"/>
        </w:object>
      </w:r>
    </w:p>
    <w:p w:rsidR="0070688A" w:rsidRDefault="0070688A" w:rsidP="0070688A"/>
    <w:p w:rsidR="0070688A" w:rsidRDefault="0070688A" w:rsidP="0070688A">
      <w:r w:rsidRPr="003E6EB7">
        <w:rPr>
          <w:position w:val="-60"/>
        </w:rPr>
        <w:object w:dxaOrig="6200" w:dyaOrig="1060">
          <v:shape id="_x0000_i1034" type="#_x0000_t75" style="width:309.5pt;height:52.65pt" o:ole="">
            <v:imagedata r:id="rId43" o:title=""/>
          </v:shape>
          <o:OLEObject Type="Embed" ProgID="Equation.DSMT4" ShapeID="_x0000_i1034" DrawAspect="Content" ObjectID="_1357073076" r:id="rId44"/>
        </w:object>
      </w:r>
    </w:p>
    <w:p w:rsidR="0070688A" w:rsidRDefault="0070688A" w:rsidP="0070688A"/>
    <w:p w:rsidR="0070688A" w:rsidRDefault="0070688A" w:rsidP="0070688A">
      <w:r>
        <w:t xml:space="preserve">Si </w:t>
      </w:r>
      <w:r w:rsidRPr="003E6EB7">
        <w:rPr>
          <w:position w:val="-6"/>
        </w:rPr>
        <w:object w:dxaOrig="700" w:dyaOrig="279">
          <v:shape id="_x0000_i1035" type="#_x0000_t75" style="width:35.45pt;height:13.95pt" o:ole="">
            <v:imagedata r:id="rId45" o:title=""/>
          </v:shape>
          <o:OLEObject Type="Embed" ProgID="Equation.DSMT4" ShapeID="_x0000_i1035" DrawAspect="Content" ObjectID="_1357073077" r:id="rId46"/>
        </w:object>
      </w:r>
      <w:r>
        <w:t>est petit</w:t>
      </w:r>
    </w:p>
    <w:p w:rsidR="0070688A" w:rsidRDefault="0070688A" w:rsidP="0070688A"/>
    <w:p w:rsidR="0070688A" w:rsidRDefault="0070688A" w:rsidP="0070688A">
      <w:r w:rsidRPr="003E6EB7">
        <w:rPr>
          <w:position w:val="-60"/>
        </w:rPr>
        <w:object w:dxaOrig="3760" w:dyaOrig="1060">
          <v:shape id="_x0000_i1036" type="#_x0000_t75" style="width:188.05pt;height:52.65pt" o:ole="">
            <v:imagedata r:id="rId47" o:title=""/>
          </v:shape>
          <o:OLEObject Type="Embed" ProgID="Equation.DSMT4" ShapeID="_x0000_i1036" DrawAspect="Content" ObjectID="_1357073078" r:id="rId48"/>
        </w:object>
      </w:r>
    </w:p>
    <w:p w:rsidR="0070688A" w:rsidRDefault="0070688A" w:rsidP="0070688A"/>
    <w:p w:rsidR="0070688A" w:rsidRDefault="0070688A" w:rsidP="0070688A">
      <w:r w:rsidRPr="002665E8">
        <w:rPr>
          <w:position w:val="-62"/>
        </w:rPr>
        <w:object w:dxaOrig="5700" w:dyaOrig="1400">
          <v:shape id="_x0000_i1037" type="#_x0000_t75" style="width:284.8pt;height:69.85pt" o:ole="">
            <v:imagedata r:id="rId49" o:title=""/>
          </v:shape>
          <o:OLEObject Type="Embed" ProgID="Equation.DSMT4" ShapeID="_x0000_i1037" DrawAspect="Content" ObjectID="_1357073079" r:id="rId50"/>
        </w:object>
      </w:r>
      <w:r>
        <w:t xml:space="preserve">     </w:t>
      </w:r>
      <w:proofErr w:type="spellStart"/>
      <w:proofErr w:type="gramStart"/>
      <w:r>
        <w:t>gm</w:t>
      </w:r>
      <w:proofErr w:type="spellEnd"/>
      <w:proofErr w:type="gramEnd"/>
      <w:r>
        <w:t xml:space="preserve"> est constant</w:t>
      </w:r>
    </w:p>
    <w:p w:rsidR="0070688A" w:rsidRDefault="0070688A" w:rsidP="0070688A"/>
    <w:p w:rsidR="0070688A" w:rsidRDefault="0070688A" w:rsidP="005A44FB"/>
    <w:p w:rsidR="0070688A" w:rsidRPr="00534607" w:rsidRDefault="0070688A" w:rsidP="0070688A">
      <w:r w:rsidRPr="00534607">
        <w:t>Référence indépendante de l’alimentation (</w:t>
      </w:r>
      <w:proofErr w:type="spellStart"/>
      <w:r w:rsidRPr="00534607">
        <w:t>Supply</w:t>
      </w:r>
      <w:proofErr w:type="spellEnd"/>
      <w:r w:rsidRPr="00534607">
        <w:t xml:space="preserve"> Independent Reference)</w:t>
      </w:r>
    </w:p>
    <w:p w:rsidR="0070688A" w:rsidRDefault="0070688A" w:rsidP="0070688A"/>
    <w:p w:rsidR="0070688A" w:rsidRDefault="0070688A" w:rsidP="0070688A">
      <w:r>
        <w:t xml:space="preserve">L’idée consiste à générer une tension ou bien un courant qui est peu sensible aux variations de la tension d’alimentation (immunité). </w:t>
      </w:r>
    </w:p>
    <w:p w:rsidR="0070688A" w:rsidRDefault="0070688A" w:rsidP="0070688A"/>
    <w:p w:rsidR="0070688A" w:rsidRDefault="0070688A" w:rsidP="0070688A">
      <w:r>
        <w:t xml:space="preserve">On fixe </w:t>
      </w:r>
      <w:r w:rsidRPr="00534607">
        <w:rPr>
          <w:position w:val="-14"/>
        </w:rPr>
        <w:object w:dxaOrig="2160" w:dyaOrig="400">
          <v:shape id="_x0000_i1038" type="#_x0000_t75" style="width:108.55pt;height:20.4pt" o:ole="">
            <v:imagedata r:id="rId51" o:title=""/>
          </v:shape>
          <o:OLEObject Type="Embed" ProgID="Equation.DSMT4" ShapeID="_x0000_i1038" DrawAspect="Content" ObjectID="_1357073080" r:id="rId52"/>
        </w:object>
      </w:r>
      <w:r>
        <w:t xml:space="preserve"> de façon à obtenir I1 = I2.</w:t>
      </w:r>
    </w:p>
    <w:p w:rsidR="0070688A" w:rsidRDefault="0070688A" w:rsidP="0070688A">
      <w:r>
        <w:t xml:space="preserve">Puis on détermine </w:t>
      </w:r>
      <w:r w:rsidRPr="00534607">
        <w:rPr>
          <w:position w:val="-14"/>
        </w:rPr>
        <w:object w:dxaOrig="2400" w:dyaOrig="400">
          <v:shape id="_x0000_i1039" type="#_x0000_t75" style="width:120.35pt;height:20.4pt" o:ole="">
            <v:imagedata r:id="rId53" o:title=""/>
          </v:shape>
          <o:OLEObject Type="Embed" ProgID="Equation.DSMT4" ShapeID="_x0000_i1039" DrawAspect="Content" ObjectID="_1357073081" r:id="rId54"/>
        </w:object>
      </w:r>
      <w:r>
        <w:t xml:space="preserve"> avec K &gt;1</w:t>
      </w:r>
    </w:p>
    <w:p w:rsidR="0070688A" w:rsidRDefault="0070688A" w:rsidP="0070688A"/>
    <w:p w:rsidR="0070688A" w:rsidRDefault="0070688A" w:rsidP="0070688A">
      <w:r w:rsidRPr="00534607">
        <w:rPr>
          <w:position w:val="-6"/>
        </w:rPr>
        <w:object w:dxaOrig="2060" w:dyaOrig="279">
          <v:shape id="_x0000_i1040" type="#_x0000_t75" style="width:103.15pt;height:13.95pt" o:ole="">
            <v:imagedata r:id="rId55" o:title=""/>
          </v:shape>
          <o:OLEObject Type="Embed" ProgID="Equation.DSMT4" ShapeID="_x0000_i1040" DrawAspect="Content" ObjectID="_1357073082" r:id="rId56"/>
        </w:object>
      </w:r>
    </w:p>
    <w:p w:rsidR="0070688A" w:rsidRDefault="0070688A" w:rsidP="0070688A"/>
    <w:p w:rsidR="0070688A" w:rsidRDefault="0070688A" w:rsidP="0070688A">
      <w:r w:rsidRPr="00534607">
        <w:rPr>
          <w:position w:val="-62"/>
        </w:rPr>
        <w:object w:dxaOrig="4920" w:dyaOrig="1060">
          <v:shape id="_x0000_i1041" type="#_x0000_t75" style="width:246.1pt;height:52.65pt" o:ole="">
            <v:imagedata r:id="rId57" o:title=""/>
          </v:shape>
          <o:OLEObject Type="Embed" ProgID="Equation.DSMT4" ShapeID="_x0000_i1041" DrawAspect="Content" ObjectID="_1357073083" r:id="rId58"/>
        </w:object>
      </w:r>
    </w:p>
    <w:p w:rsidR="0070688A" w:rsidRDefault="0070688A" w:rsidP="0070688A"/>
    <w:p w:rsidR="0070688A" w:rsidRDefault="0070688A" w:rsidP="0070688A">
      <w:r>
        <w:t xml:space="preserve">En réduisant, il vient : </w:t>
      </w:r>
      <w:r w:rsidRPr="00534607">
        <w:rPr>
          <w:position w:val="-62"/>
        </w:rPr>
        <w:object w:dxaOrig="2780" w:dyaOrig="1060">
          <v:shape id="_x0000_i1042" type="#_x0000_t75" style="width:138.65pt;height:52.65pt" o:ole="">
            <v:imagedata r:id="rId59" o:title=""/>
          </v:shape>
          <o:OLEObject Type="Embed" ProgID="Equation.DSMT4" ShapeID="_x0000_i1042" DrawAspect="Content" ObjectID="_1357073084" r:id="rId60"/>
        </w:object>
      </w:r>
    </w:p>
    <w:p w:rsidR="0070688A" w:rsidRDefault="0070688A" w:rsidP="0070688A"/>
    <w:p w:rsidR="0070688A" w:rsidRDefault="0070688A" w:rsidP="0070688A">
      <w:r>
        <w:t xml:space="preserve">Au final : </w:t>
      </w:r>
      <w:r w:rsidRPr="001D3270">
        <w:rPr>
          <w:position w:val="-60"/>
        </w:rPr>
        <w:object w:dxaOrig="2820" w:dyaOrig="1060">
          <v:shape id="_x0000_i1043" type="#_x0000_t75" style="width:140.8pt;height:52.65pt" o:ole="">
            <v:imagedata r:id="rId61" o:title=""/>
          </v:shape>
          <o:OLEObject Type="Embed" ProgID="Equation.DSMT4" ShapeID="_x0000_i1043" DrawAspect="Content" ObjectID="_1357073085" r:id="rId62"/>
        </w:object>
      </w:r>
    </w:p>
    <w:p w:rsidR="005A44FB" w:rsidRDefault="005A44FB"/>
    <w:p w:rsidR="005C5876" w:rsidRDefault="005C5876" w:rsidP="005C5876">
      <w:r>
        <w:t xml:space="preserve">On souhaite obtenir I2 = 4µA et on fixe </w:t>
      </w:r>
      <w:r w:rsidRPr="00E36D7D">
        <w:rPr>
          <w:position w:val="-14"/>
        </w:rPr>
        <w:object w:dxaOrig="1240" w:dyaOrig="400">
          <v:shape id="_x0000_i1045" type="#_x0000_t75" style="width:62.35pt;height:20.4pt" o:ole="">
            <v:imagedata r:id="rId63" o:title=""/>
          </v:shape>
          <o:OLEObject Type="Embed" ProgID="Equation.DSMT4" ShapeID="_x0000_i1045" DrawAspect="Content" ObjectID="_1357073086" r:id="rId64"/>
        </w:object>
      </w:r>
      <w:r>
        <w:t xml:space="preserve">  avec un L assez grand pour réduire l’effet </w:t>
      </w:r>
      <w:r w:rsidR="00CE2295">
        <w:t>de l</w:t>
      </w:r>
      <w:r>
        <w:t xml:space="preserve">ambda.  </w:t>
      </w:r>
      <w:proofErr w:type="spellStart"/>
      <w:r>
        <w:t>Içi</w:t>
      </w:r>
      <w:proofErr w:type="spellEnd"/>
      <w:r>
        <w:t xml:space="preserve"> W = L = 5µ et K = 4</w:t>
      </w:r>
    </w:p>
    <w:p w:rsidR="004469D7" w:rsidRDefault="004469D7" w:rsidP="005C5876"/>
    <w:p w:rsidR="004469D7" w:rsidRDefault="004469D7" w:rsidP="004469D7">
      <w:r w:rsidRPr="00A932F1">
        <w:rPr>
          <w:position w:val="-62"/>
        </w:rPr>
        <w:object w:dxaOrig="7500" w:dyaOrig="1140">
          <v:shape id="_x0000_i1046" type="#_x0000_t75" style="width:375.05pt;height:56.95pt" o:ole="">
            <v:imagedata r:id="rId65" o:title=""/>
          </v:shape>
          <o:OLEObject Type="Embed" ProgID="Equation.DSMT4" ShapeID="_x0000_i1046" DrawAspect="Content" ObjectID="_1357073087" r:id="rId66"/>
        </w:object>
      </w:r>
    </w:p>
    <w:p w:rsidR="004469D7" w:rsidRDefault="004469D7" w:rsidP="004469D7"/>
    <w:p w:rsidR="004469D7" w:rsidRDefault="004469D7" w:rsidP="004469D7">
      <w:r>
        <w:t>On prendra R = 30K</w:t>
      </w:r>
    </w:p>
    <w:p w:rsidR="004469D7" w:rsidRDefault="004469D7" w:rsidP="005C5876"/>
    <w:p w:rsidR="000C1166" w:rsidRPr="004E0A73" w:rsidRDefault="000C1166" w:rsidP="000C1166">
      <w:pPr>
        <w:jc w:val="center"/>
      </w:pPr>
      <w:r>
        <w:rPr>
          <w:noProof/>
          <w:lang w:eastAsia="fr-FR"/>
        </w:rPr>
        <w:drawing>
          <wp:inline distT="0" distB="0" distL="0" distR="0">
            <wp:extent cx="3530600" cy="4190365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419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66" w:rsidRDefault="000C1166" w:rsidP="000C1166"/>
    <w:p w:rsidR="000C1166" w:rsidRDefault="000C1166" w:rsidP="000C1166">
      <w:r>
        <w:t>On fait varier l’alimentation de 0 à 3V.</w:t>
      </w:r>
    </w:p>
    <w:p w:rsidR="000C1166" w:rsidRDefault="000C1166" w:rsidP="000C1166"/>
    <w:p w:rsidR="000C1166" w:rsidRDefault="000C1166" w:rsidP="000C1166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>
            <wp:extent cx="6105957" cy="2512612"/>
            <wp:effectExtent l="0" t="0" r="0" b="254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957" cy="2512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043" w:rsidRDefault="009C2043" w:rsidP="000C1166">
      <w:pPr>
        <w:jc w:val="center"/>
      </w:pPr>
    </w:p>
    <w:p w:rsidR="009C2043" w:rsidRDefault="009C2043" w:rsidP="000C1166">
      <w:pPr>
        <w:jc w:val="center"/>
      </w:pPr>
    </w:p>
    <w:p w:rsidR="009C2043" w:rsidRDefault="009C2043" w:rsidP="000C1166">
      <w:pPr>
        <w:jc w:val="center"/>
      </w:pPr>
    </w:p>
    <w:p w:rsidR="009C2043" w:rsidRDefault="009C2043" w:rsidP="000C1166">
      <w:pPr>
        <w:jc w:val="center"/>
      </w:pPr>
    </w:p>
    <w:p w:rsidR="009C2043" w:rsidRDefault="009C2043" w:rsidP="009C2043"/>
    <w:p w:rsidR="009C2043" w:rsidRDefault="009C2043" w:rsidP="009C2043"/>
    <w:p w:rsidR="009C2043" w:rsidRDefault="009C2043" w:rsidP="009C2043"/>
    <w:p w:rsidR="009C2043" w:rsidRDefault="009C2043" w:rsidP="009C2043"/>
    <w:p w:rsidR="009C2043" w:rsidRDefault="009C2043" w:rsidP="009C2043"/>
    <w:p w:rsidR="009C2043" w:rsidRDefault="009C2043" w:rsidP="009C2043">
      <w:r>
        <w:t>Pour VP = 2.2V</w:t>
      </w:r>
    </w:p>
    <w:p w:rsidR="009C2043" w:rsidRDefault="009C2043" w:rsidP="009C2043"/>
    <w:p w:rsidR="009C2043" w:rsidRDefault="00524CB8" w:rsidP="009C2043">
      <w:r>
        <w:rPr>
          <w:noProof/>
          <w:lang w:eastAsia="fr-FR"/>
        </w:rPr>
        <w:lastRenderedPageBreak/>
        <w:drawing>
          <wp:inline distT="0" distB="0" distL="0" distR="0">
            <wp:extent cx="5544820" cy="5098415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820" cy="509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CB8" w:rsidRDefault="00524CB8" w:rsidP="009C2043">
      <w:r>
        <w:rPr>
          <w:noProof/>
          <w:lang w:eastAsia="fr-FR"/>
        </w:rPr>
        <w:drawing>
          <wp:inline distT="0" distB="0" distL="0" distR="0">
            <wp:extent cx="5753100" cy="3133725"/>
            <wp:effectExtent l="0" t="0" r="0" b="9525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043" w:rsidRDefault="009C2043" w:rsidP="009C2043"/>
    <w:p w:rsidR="00714E30" w:rsidRDefault="00714E30" w:rsidP="009C2043"/>
    <w:p w:rsidR="00714E30" w:rsidRDefault="00714E30" w:rsidP="00714E30">
      <w:r w:rsidRPr="00F22224">
        <w:rPr>
          <w:position w:val="-24"/>
        </w:rPr>
        <w:object w:dxaOrig="2079" w:dyaOrig="620">
          <v:shape id="_x0000_i1047" type="#_x0000_t75" style="width:104.25pt;height:31.15pt" o:ole="">
            <v:imagedata r:id="rId71" o:title=""/>
          </v:shape>
          <o:OLEObject Type="Embed" ProgID="Equation.DSMT4" ShapeID="_x0000_i1047" DrawAspect="Content" ObjectID="_1357073088" r:id="rId72"/>
        </w:object>
      </w:r>
      <w:r>
        <w:tab/>
      </w:r>
      <w:r>
        <w:tab/>
      </w:r>
      <w:proofErr w:type="gramStart"/>
      <w:r>
        <w:t>avec</w:t>
      </w:r>
      <w:proofErr w:type="gramEnd"/>
      <w:r>
        <w:tab/>
      </w:r>
      <w:bookmarkStart w:id="0" w:name="MTToggleStart"/>
      <w:bookmarkStart w:id="1" w:name="MTToggleEnd"/>
      <w:bookmarkEnd w:id="0"/>
      <w:bookmarkEnd w:id="1"/>
      <w:r w:rsidRPr="001527F3">
        <w:rPr>
          <w:position w:val="-28"/>
        </w:rPr>
        <w:object w:dxaOrig="1300" w:dyaOrig="680">
          <v:shape id="_x0000_i1048" type="#_x0000_t75" style="width:64.5pt;height:34.4pt" o:ole="">
            <v:imagedata r:id="rId73" o:title=""/>
          </v:shape>
          <o:OLEObject Type="Embed" ProgID="Equation.DSMT4" ShapeID="_x0000_i1048" DrawAspect="Content" ObjectID="_1357073089" r:id="rId74"/>
        </w:object>
      </w:r>
    </w:p>
    <w:p w:rsidR="00714E30" w:rsidRDefault="00714E30" w:rsidP="00714E30"/>
    <w:p w:rsidR="00714E30" w:rsidRDefault="00714E30" w:rsidP="00714E30">
      <w:r>
        <w:t>Sachant que le transistor est connecté en « </w:t>
      </w:r>
      <w:proofErr w:type="spellStart"/>
      <w:r>
        <w:t>transdiode</w:t>
      </w:r>
      <w:proofErr w:type="spellEnd"/>
      <w:r>
        <w:t xml:space="preserve"> » c'est-à-dire que </w:t>
      </w:r>
      <w:proofErr w:type="gramStart"/>
      <w:r>
        <w:t>la</w:t>
      </w:r>
      <w:proofErr w:type="gramEnd"/>
      <w:r>
        <w:t xml:space="preserve"> drain et la grille sont relié alors VGS = VDS. </w:t>
      </w:r>
    </w:p>
    <w:p w:rsidR="00714E30" w:rsidRDefault="00714E30" w:rsidP="00714E30"/>
    <w:p w:rsidR="00714E30" w:rsidRDefault="00714E30" w:rsidP="00714E30">
      <w:r>
        <w:t>Donc, il vient :</w:t>
      </w:r>
      <w:r>
        <w:tab/>
        <w:t xml:space="preserve"> </w:t>
      </w:r>
      <w:r w:rsidRPr="00F22224">
        <w:rPr>
          <w:position w:val="-24"/>
        </w:rPr>
        <w:object w:dxaOrig="2079" w:dyaOrig="620">
          <v:shape id="_x0000_i1049" type="#_x0000_t75" style="width:104.25pt;height:31.15pt" o:ole="">
            <v:imagedata r:id="rId75" o:title=""/>
          </v:shape>
          <o:OLEObject Type="Embed" ProgID="Equation.DSMT4" ShapeID="_x0000_i1049" DrawAspect="Content" ObjectID="_1357073090" r:id="rId76"/>
        </w:object>
      </w:r>
      <w:r>
        <w:tab/>
      </w:r>
      <w:r w:rsidRPr="00FB2F01">
        <w:rPr>
          <w:position w:val="-30"/>
        </w:rPr>
        <w:object w:dxaOrig="2140" w:dyaOrig="740">
          <v:shape id="_x0000_i1050" type="#_x0000_t75" style="width:107.45pt;height:36.55pt" o:ole="">
            <v:imagedata r:id="rId77" o:title=""/>
          </v:shape>
          <o:OLEObject Type="Embed" ProgID="Equation.DSMT4" ShapeID="_x0000_i1050" DrawAspect="Content" ObjectID="_1357073091" r:id="rId78"/>
        </w:object>
      </w:r>
    </w:p>
    <w:p w:rsidR="00714E30" w:rsidRDefault="00714E30" w:rsidP="00714E30"/>
    <w:p w:rsidR="00714E30" w:rsidRDefault="00714E30" w:rsidP="00714E30">
      <w:r>
        <w:t xml:space="preserve">On pose </w:t>
      </w:r>
      <w:proofErr w:type="gramStart"/>
      <w:r>
        <w:t>VDS(</w:t>
      </w:r>
      <w:proofErr w:type="spellStart"/>
      <w:proofErr w:type="gramEnd"/>
      <w:r>
        <w:t>sat</w:t>
      </w:r>
      <w:proofErr w:type="spellEnd"/>
      <w:r>
        <w:t>) = 0.3V</w:t>
      </w:r>
    </w:p>
    <w:p w:rsidR="00714E30" w:rsidRDefault="00714E30" w:rsidP="00714E30"/>
    <w:p w:rsidR="00714E30" w:rsidRDefault="00714E30" w:rsidP="00714E30">
      <w:r w:rsidRPr="002506C8">
        <w:rPr>
          <w:position w:val="-60"/>
        </w:rPr>
        <w:object w:dxaOrig="8020" w:dyaOrig="999">
          <v:shape id="_x0000_i1051" type="#_x0000_t75" style="width:400.85pt;height:49.45pt" o:ole="">
            <v:imagedata r:id="rId79" o:title=""/>
          </v:shape>
          <o:OLEObject Type="Embed" ProgID="Equation.DSMT4" ShapeID="_x0000_i1051" DrawAspect="Content" ObjectID="_1357073092" r:id="rId80"/>
        </w:object>
      </w:r>
    </w:p>
    <w:p w:rsidR="00714E30" w:rsidRDefault="00714E30" w:rsidP="00714E30"/>
    <w:p w:rsidR="00714E30" w:rsidRDefault="00714E30" w:rsidP="00714E30">
      <w:r w:rsidRPr="009B5D9C">
        <w:rPr>
          <w:position w:val="-36"/>
        </w:rPr>
        <w:object w:dxaOrig="3340" w:dyaOrig="760">
          <v:shape id="_x0000_i1052" type="#_x0000_t75" style="width:166.55pt;height:37.6pt" o:ole="">
            <v:imagedata r:id="rId81" o:title=""/>
          </v:shape>
          <o:OLEObject Type="Embed" ProgID="Equation.DSMT4" ShapeID="_x0000_i1052" DrawAspect="Content" ObjectID="_1357073093" r:id="rId82"/>
        </w:object>
      </w:r>
    </w:p>
    <w:p w:rsidR="00714E30" w:rsidRDefault="00714E30" w:rsidP="00714E30">
      <w:r>
        <w:t>493µA</w:t>
      </w:r>
    </w:p>
    <w:p w:rsidR="00714E30" w:rsidRDefault="00714E30" w:rsidP="00714E30"/>
    <w:p w:rsidR="00714E30" w:rsidRDefault="00714E30" w:rsidP="00714E30"/>
    <w:p w:rsidR="00714E30" w:rsidRDefault="00714E30" w:rsidP="00714E30">
      <w:r>
        <w:t>1.33</w:t>
      </w:r>
    </w:p>
    <w:p w:rsidR="00714E30" w:rsidRDefault="00714E30" w:rsidP="00714E30"/>
    <w:p w:rsidR="00714E30" w:rsidRDefault="00714E30" w:rsidP="00714E30">
      <w:r>
        <w:t>50*269*x = 493</w:t>
      </w:r>
      <w:r>
        <w:tab/>
        <w:t>x= 0.0366</w:t>
      </w:r>
      <w:r>
        <w:tab/>
        <w:t>1.33-0.7=</w:t>
      </w:r>
    </w:p>
    <w:p w:rsidR="00714E30" w:rsidRDefault="00714E30" w:rsidP="00714E30"/>
    <w:p w:rsidR="00714E30" w:rsidRDefault="00714E30" w:rsidP="00714E30">
      <w:r>
        <w:t>///</w:t>
      </w:r>
    </w:p>
    <w:p w:rsidR="00714E30" w:rsidRDefault="00714E30" w:rsidP="00714E30"/>
    <w:p w:rsidR="00714E30" w:rsidRDefault="00714E30" w:rsidP="00714E30">
      <w:r>
        <w:t xml:space="preserve">Comme VTHN = 0.8V et que l’on souhaite </w:t>
      </w:r>
      <w:proofErr w:type="spellStart"/>
      <w:r>
        <w:t>Vds_sat</w:t>
      </w:r>
      <w:proofErr w:type="spellEnd"/>
      <w:r>
        <w:t xml:space="preserve"> = 0.25V</w:t>
      </w:r>
    </w:p>
    <w:p w:rsidR="00714E30" w:rsidRDefault="00714E30" w:rsidP="00714E30"/>
    <w:p w:rsidR="00714E30" w:rsidRDefault="00714E30" w:rsidP="00714E30">
      <w:r>
        <w:t xml:space="preserve">A partir de la relation : </w:t>
      </w:r>
      <w:r w:rsidRPr="003D189B">
        <w:rPr>
          <w:position w:val="-6"/>
        </w:rPr>
        <w:object w:dxaOrig="5960" w:dyaOrig="279">
          <v:shape id="_x0000_i1053" type="#_x0000_t75" style="width:297.65pt;height:13.95pt" o:ole="">
            <v:imagedata r:id="rId83" o:title=""/>
          </v:shape>
          <o:OLEObject Type="Embed" ProgID="Equation.DSMT4" ShapeID="_x0000_i1053" DrawAspect="Content" ObjectID="_1357073094" r:id="rId84"/>
        </w:object>
      </w:r>
    </w:p>
    <w:p w:rsidR="00714E30" w:rsidRDefault="00714E30" w:rsidP="00714E30"/>
    <w:p w:rsidR="00714E30" w:rsidRDefault="00714E30" w:rsidP="00714E30">
      <w:r w:rsidRPr="00237452">
        <w:rPr>
          <w:position w:val="-28"/>
        </w:rPr>
        <w:object w:dxaOrig="5580" w:dyaOrig="680">
          <v:shape id="_x0000_i1054" type="#_x0000_t75" style="width:279.4pt;height:34.4pt" o:ole="">
            <v:imagedata r:id="rId21" o:title=""/>
          </v:shape>
          <o:OLEObject Type="Embed" ProgID="Equation.DSMT4" ShapeID="_x0000_i1054" DrawAspect="Content" ObjectID="_1357073095" r:id="rId85"/>
        </w:object>
      </w:r>
    </w:p>
    <w:p w:rsidR="00714E30" w:rsidRDefault="00714E30" w:rsidP="00714E30"/>
    <w:p w:rsidR="00714E30" w:rsidRDefault="00714E30" w:rsidP="00714E30">
      <w:r w:rsidRPr="0023620D">
        <w:rPr>
          <w:position w:val="-36"/>
        </w:rPr>
        <w:object w:dxaOrig="2060" w:dyaOrig="740">
          <v:shape id="_x0000_i1055" type="#_x0000_t75" style="width:103.15pt;height:36.55pt" o:ole="">
            <v:imagedata r:id="rId86" o:title=""/>
          </v:shape>
          <o:OLEObject Type="Embed" ProgID="Equation.DSMT4" ShapeID="_x0000_i1055" DrawAspect="Content" ObjectID="_1357073096" r:id="rId87"/>
        </w:object>
      </w:r>
    </w:p>
    <w:p w:rsidR="00714E30" w:rsidRDefault="00714E30" w:rsidP="00714E30"/>
    <w:p w:rsidR="00714E30" w:rsidRDefault="00714E30" w:rsidP="00714E30">
      <w:r w:rsidRPr="0023620D">
        <w:rPr>
          <w:position w:val="-36"/>
        </w:rPr>
        <w:object w:dxaOrig="4300" w:dyaOrig="740">
          <v:shape id="_x0000_i1056" type="#_x0000_t75" style="width:214.95pt;height:36.55pt" o:ole="">
            <v:imagedata r:id="rId88" o:title=""/>
          </v:shape>
          <o:OLEObject Type="Embed" ProgID="Equation.DSMT4" ShapeID="_x0000_i1056" DrawAspect="Content" ObjectID="_1357073097" r:id="rId89"/>
        </w:object>
      </w:r>
    </w:p>
    <w:p w:rsidR="00714E30" w:rsidRDefault="00714E30" w:rsidP="00714E30"/>
    <w:p w:rsidR="00714E30" w:rsidRDefault="00714E30" w:rsidP="00714E30">
      <w:r>
        <w:t>0.525625</w:t>
      </w:r>
      <w:r>
        <w:tab/>
        <w:t>0.14139</w:t>
      </w:r>
      <w:r w:rsidRPr="00F65267">
        <w:rPr>
          <w:vertAlign w:val="superscript"/>
        </w:rPr>
        <w:t>E</w:t>
      </w:r>
      <w:r>
        <w:t>-3</w:t>
      </w:r>
    </w:p>
    <w:p w:rsidR="00714E30" w:rsidRDefault="00714E30" w:rsidP="00714E30"/>
    <w:p w:rsidR="00714E30" w:rsidRDefault="00714E30" w:rsidP="00714E30"/>
    <w:p w:rsidR="00714E30" w:rsidRDefault="00714E30" w:rsidP="00714E30"/>
    <w:p w:rsidR="00714E30" w:rsidRDefault="00714E30" w:rsidP="00714E30"/>
    <w:p w:rsidR="00714E30" w:rsidRDefault="00714E30" w:rsidP="00714E30"/>
    <w:p w:rsidR="00714E30" w:rsidRDefault="00714E30" w:rsidP="00714E30"/>
    <w:p w:rsidR="00714E30" w:rsidRDefault="00714E30" w:rsidP="00714E30">
      <w:r w:rsidRPr="006B4A99">
        <w:rPr>
          <w:position w:val="-78"/>
        </w:rPr>
        <w:object w:dxaOrig="6580" w:dyaOrig="1680">
          <v:shape id="_x0000_i1057" type="#_x0000_t75" style="width:328.85pt;height:83.8pt" o:ole="">
            <v:imagedata r:id="rId90" o:title=""/>
          </v:shape>
          <o:OLEObject Type="Embed" ProgID="Equation.DSMT4" ShapeID="_x0000_i1057" DrawAspect="Content" ObjectID="_1357073098" r:id="rId91"/>
        </w:object>
      </w:r>
    </w:p>
    <w:p w:rsidR="00714E30" w:rsidRDefault="00714E30" w:rsidP="00714E30"/>
    <w:p w:rsidR="00714E30" w:rsidRDefault="00714E30" w:rsidP="00714E30">
      <w:r>
        <w:t>Essai avec NCH</w:t>
      </w:r>
    </w:p>
    <w:p w:rsidR="00714E30" w:rsidRDefault="00714E30" w:rsidP="00714E30"/>
    <w:p w:rsidR="00714E30" w:rsidRDefault="00714E30" w:rsidP="00714E30"/>
    <w:p w:rsidR="00714E30" w:rsidRDefault="00714E30" w:rsidP="00714E30">
      <w:r w:rsidRPr="005B5C69">
        <w:rPr>
          <w:position w:val="-38"/>
        </w:rPr>
        <w:object w:dxaOrig="6360" w:dyaOrig="780">
          <v:shape id="_x0000_i1058" type="#_x0000_t75" style="width:318.1pt;height:38.7pt" o:ole="">
            <v:imagedata r:id="rId92" o:title=""/>
          </v:shape>
          <o:OLEObject Type="Embed" ProgID="Equation.DSMT4" ShapeID="_x0000_i1058" DrawAspect="Content" ObjectID="_1357073099" r:id="rId93"/>
        </w:object>
      </w:r>
      <w:r>
        <w:tab/>
      </w:r>
      <w:r>
        <w:tab/>
        <w:t>4.2V</w:t>
      </w:r>
      <w:r>
        <w:tab/>
      </w:r>
      <w:r>
        <w:tab/>
      </w:r>
    </w:p>
    <w:p w:rsidR="00714E30" w:rsidRDefault="00714E30" w:rsidP="00714E30"/>
    <w:p w:rsidR="00714E30" w:rsidRDefault="00714E30" w:rsidP="00714E30">
      <w:r w:rsidRPr="005B5C69">
        <w:rPr>
          <w:position w:val="-38"/>
        </w:rPr>
        <w:object w:dxaOrig="5760" w:dyaOrig="780">
          <v:shape id="_x0000_i1059" type="#_x0000_t75" style="width:4in;height:38.7pt" o:ole="">
            <v:imagedata r:id="rId94" o:title=""/>
          </v:shape>
          <o:OLEObject Type="Embed" ProgID="Equation.DSMT4" ShapeID="_x0000_i1059" DrawAspect="Content" ObjectID="_1357073100" r:id="rId95"/>
        </w:object>
      </w:r>
      <w:r>
        <w:tab/>
      </w:r>
      <w:r>
        <w:tab/>
        <w:t>4V</w:t>
      </w:r>
    </w:p>
    <w:p w:rsidR="00714E30" w:rsidRDefault="00714E30" w:rsidP="00714E30">
      <w:r>
        <w:tab/>
      </w:r>
    </w:p>
    <w:p w:rsidR="00714E30" w:rsidRDefault="00714E30" w:rsidP="00714E30"/>
    <w:p w:rsidR="00714E30" w:rsidRDefault="00714E30" w:rsidP="00714E30">
      <w:r w:rsidRPr="005B5C69">
        <w:rPr>
          <w:position w:val="-38"/>
        </w:rPr>
        <w:object w:dxaOrig="6540" w:dyaOrig="780">
          <v:shape id="_x0000_i1060" type="#_x0000_t75" style="width:326.7pt;height:38.7pt" o:ole="">
            <v:imagedata r:id="rId96" o:title=""/>
          </v:shape>
          <o:OLEObject Type="Embed" ProgID="Equation.DSMT4" ShapeID="_x0000_i1060" DrawAspect="Content" ObjectID="_1357073101" r:id="rId97"/>
        </w:object>
      </w:r>
      <w:r>
        <w:tab/>
        <w:t>3.5V</w:t>
      </w:r>
    </w:p>
    <w:p w:rsidR="00714E30" w:rsidRDefault="00714E30" w:rsidP="00714E30"/>
    <w:p w:rsidR="00714E30" w:rsidRDefault="00714E30" w:rsidP="00714E30">
      <w:r w:rsidRPr="005B5C69">
        <w:rPr>
          <w:position w:val="-38"/>
        </w:rPr>
        <w:object w:dxaOrig="5960" w:dyaOrig="780">
          <v:shape id="_x0000_i1061" type="#_x0000_t75" style="width:297.65pt;height:38.7pt" o:ole="">
            <v:imagedata r:id="rId98" o:title=""/>
          </v:shape>
          <o:OLEObject Type="Embed" ProgID="Equation.DSMT4" ShapeID="_x0000_i1061" DrawAspect="Content" ObjectID="_1357073102" r:id="rId99"/>
        </w:object>
      </w:r>
      <w:r>
        <w:tab/>
      </w:r>
      <w:r>
        <w:tab/>
        <w:t>3V</w:t>
      </w:r>
      <w:r>
        <w:tab/>
      </w:r>
    </w:p>
    <w:p w:rsidR="00714E30" w:rsidRDefault="00714E30" w:rsidP="00714E30"/>
    <w:p w:rsidR="00714E30" w:rsidRDefault="00714E30" w:rsidP="00714E30">
      <w:r w:rsidRPr="005B5C69">
        <w:rPr>
          <w:position w:val="-38"/>
        </w:rPr>
        <w:object w:dxaOrig="6320" w:dyaOrig="780">
          <v:shape id="_x0000_i1062" type="#_x0000_t75" style="width:315.95pt;height:38.7pt" o:ole="">
            <v:imagedata r:id="rId100" o:title=""/>
          </v:shape>
          <o:OLEObject Type="Embed" ProgID="Equation.DSMT4" ShapeID="_x0000_i1062" DrawAspect="Content" ObjectID="_1357073103" r:id="rId101"/>
        </w:object>
      </w:r>
      <w:r>
        <w:tab/>
      </w:r>
      <w:r>
        <w:tab/>
        <w:t>2.5V</w:t>
      </w:r>
    </w:p>
    <w:p w:rsidR="00714E30" w:rsidRDefault="00714E30" w:rsidP="00714E30"/>
    <w:p w:rsidR="00714E30" w:rsidRDefault="00714E30" w:rsidP="00714E30">
      <w:r>
        <w:t>Essai avec N</w:t>
      </w:r>
    </w:p>
    <w:p w:rsidR="00714E30" w:rsidRDefault="00714E30" w:rsidP="00714E30"/>
    <w:p w:rsidR="00714E30" w:rsidRDefault="00714E30" w:rsidP="00714E30">
      <w:r w:rsidRPr="005B5C69">
        <w:rPr>
          <w:position w:val="-38"/>
        </w:rPr>
        <w:object w:dxaOrig="6500" w:dyaOrig="780">
          <v:shape id="_x0000_i1063" type="#_x0000_t75" style="width:324.55pt;height:38.7pt" o:ole="">
            <v:imagedata r:id="rId102" o:title=""/>
          </v:shape>
          <o:OLEObject Type="Embed" ProgID="Equation.DSMT4" ShapeID="_x0000_i1063" DrawAspect="Content" ObjectID="_1357073104" r:id="rId103"/>
        </w:object>
      </w:r>
    </w:p>
    <w:p w:rsidR="00714E30" w:rsidRDefault="00714E30" w:rsidP="00714E30"/>
    <w:p w:rsidR="00714E30" w:rsidRDefault="00714E30" w:rsidP="00714E30"/>
    <w:p w:rsidR="00714E30" w:rsidRDefault="00714E30" w:rsidP="00714E30">
      <w:r>
        <w:t>/////////////////////////////////////////////</w:t>
      </w:r>
    </w:p>
    <w:p w:rsidR="00714E30" w:rsidRDefault="00714E30" w:rsidP="00714E30"/>
    <w:p w:rsidR="00714E30" w:rsidRDefault="00714E30" w:rsidP="00714E30">
      <w:r>
        <w:t>Pour le PMOS :</w:t>
      </w:r>
    </w:p>
    <w:p w:rsidR="00714E30" w:rsidRDefault="00714E30" w:rsidP="00714E30"/>
    <w:p w:rsidR="00714E30" w:rsidRDefault="00714E30" w:rsidP="00714E30">
      <w:r w:rsidRPr="0021431B">
        <w:rPr>
          <w:position w:val="-14"/>
        </w:rPr>
        <w:object w:dxaOrig="6320" w:dyaOrig="400">
          <v:shape id="_x0000_i1064" type="#_x0000_t75" style="width:315.95pt;height:20.4pt" o:ole="">
            <v:imagedata r:id="rId104" o:title=""/>
          </v:shape>
          <o:OLEObject Type="Embed" ProgID="Equation.DSMT4" ShapeID="_x0000_i1064" DrawAspect="Content" ObjectID="_1357073105" r:id="rId105"/>
        </w:object>
      </w:r>
    </w:p>
    <w:p w:rsidR="00714E30" w:rsidRDefault="00714E30" w:rsidP="00714E30"/>
    <w:p w:rsidR="00714E30" w:rsidRDefault="00714E30" w:rsidP="00714E30">
      <w:r w:rsidRPr="0021431B">
        <w:rPr>
          <w:position w:val="-36"/>
        </w:rPr>
        <w:object w:dxaOrig="6120" w:dyaOrig="760">
          <v:shape id="_x0000_i1065" type="#_x0000_t75" style="width:306.25pt;height:37.6pt" o:ole="">
            <v:imagedata r:id="rId106" o:title=""/>
          </v:shape>
          <o:OLEObject Type="Embed" ProgID="Equation.DSMT4" ShapeID="_x0000_i1065" DrawAspect="Content" ObjectID="_1357073106" r:id="rId107"/>
        </w:object>
      </w:r>
    </w:p>
    <w:p w:rsidR="00714E30" w:rsidRDefault="00714E30" w:rsidP="00714E30"/>
    <w:p w:rsidR="00714E30" w:rsidRDefault="00714E30" w:rsidP="00714E30">
      <w:r w:rsidRPr="007D2DFE">
        <w:rPr>
          <w:position w:val="-62"/>
        </w:rPr>
        <w:object w:dxaOrig="7220" w:dyaOrig="1060">
          <v:shape id="_x0000_i1066" type="#_x0000_t75" style="width:361.05pt;height:52.65pt" o:ole="">
            <v:imagedata r:id="rId108" o:title=""/>
          </v:shape>
          <o:OLEObject Type="Embed" ProgID="Equation.DSMT4" ShapeID="_x0000_i1066" DrawAspect="Content" ObjectID="_1357073107" r:id="rId109"/>
        </w:object>
      </w:r>
    </w:p>
    <w:p w:rsidR="00714E30" w:rsidRDefault="00714E30" w:rsidP="00714E30"/>
    <w:p w:rsidR="00714E30" w:rsidRDefault="00714E30" w:rsidP="00714E30">
      <w:r>
        <w:t>///////////</w:t>
      </w:r>
    </w:p>
    <w:p w:rsidR="00714E30" w:rsidRDefault="00714E30" w:rsidP="00714E30"/>
    <w:p w:rsidR="00714E30" w:rsidRDefault="00714E30" w:rsidP="00714E30">
      <w:r>
        <w:t>On veut générer un courant IREF = 25µA.</w:t>
      </w:r>
    </w:p>
    <w:p w:rsidR="00714E30" w:rsidRDefault="00714E30" w:rsidP="00714E30"/>
    <w:p w:rsidR="00714E30" w:rsidRPr="00B812F4" w:rsidRDefault="00714E30" w:rsidP="00714E30">
      <w:r>
        <w:rPr>
          <w:noProof/>
          <w:lang w:eastAsia="fr-FR"/>
        </w:rPr>
        <w:drawing>
          <wp:inline distT="0" distB="0" distL="0" distR="0">
            <wp:extent cx="5533390" cy="4004310"/>
            <wp:effectExtent l="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3390" cy="400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E30" w:rsidRDefault="00714E30" w:rsidP="00714E30"/>
    <w:p w:rsidR="00714E30" w:rsidRDefault="00714E30" w:rsidP="00714E30"/>
    <w:p w:rsidR="00714E30" w:rsidRDefault="00714E30" w:rsidP="00714E30">
      <w:r w:rsidRPr="00D26D48">
        <w:rPr>
          <w:position w:val="-28"/>
        </w:rPr>
        <w:object w:dxaOrig="4160" w:dyaOrig="680">
          <v:shape id="_x0000_i1067" type="#_x0000_t75" style="width:208.5pt;height:34.4pt" o:ole="">
            <v:imagedata r:id="rId111" o:title=""/>
          </v:shape>
          <o:OLEObject Type="Embed" ProgID="Equation.DSMT4" ShapeID="_x0000_i1067" DrawAspect="Content" ObjectID="_1357073108" r:id="rId112"/>
        </w:object>
      </w:r>
    </w:p>
    <w:p w:rsidR="00714E30" w:rsidRDefault="00714E30" w:rsidP="00714E30"/>
    <w:p w:rsidR="00714E30" w:rsidRDefault="00714E30" w:rsidP="00714E30">
      <w:r w:rsidRPr="00D26D48">
        <w:rPr>
          <w:position w:val="-28"/>
        </w:rPr>
        <w:object w:dxaOrig="4160" w:dyaOrig="680">
          <v:shape id="_x0000_i1068" type="#_x0000_t75" style="width:208.5pt;height:34.4pt" o:ole="">
            <v:imagedata r:id="rId113" o:title=""/>
          </v:shape>
          <o:OLEObject Type="Embed" ProgID="Equation.DSMT4" ShapeID="_x0000_i1068" DrawAspect="Content" ObjectID="_1357073109" r:id="rId114"/>
        </w:object>
      </w:r>
    </w:p>
    <w:p w:rsidR="00714E30" w:rsidRDefault="00714E30" w:rsidP="00714E30"/>
    <w:p w:rsidR="00714E30" w:rsidRDefault="00714E30" w:rsidP="00714E30">
      <w:r w:rsidRPr="00D26D48">
        <w:rPr>
          <w:position w:val="-28"/>
        </w:rPr>
        <w:object w:dxaOrig="4220" w:dyaOrig="680">
          <v:shape id="_x0000_i1069" type="#_x0000_t75" style="width:210.65pt;height:34.4pt" o:ole="">
            <v:imagedata r:id="rId115" o:title=""/>
          </v:shape>
          <o:OLEObject Type="Embed" ProgID="Equation.DSMT4" ShapeID="_x0000_i1069" DrawAspect="Content" ObjectID="_1357073110" r:id="rId116"/>
        </w:object>
      </w:r>
    </w:p>
    <w:p w:rsidR="00714E30" w:rsidRDefault="00714E30" w:rsidP="00714E30"/>
    <w:p w:rsidR="00714E30" w:rsidRDefault="00714E30" w:rsidP="00714E30"/>
    <w:p w:rsidR="00714E30" w:rsidRDefault="00714E30" w:rsidP="00714E30">
      <w:r w:rsidRPr="004C4E8A">
        <w:rPr>
          <w:position w:val="-6"/>
        </w:rPr>
        <w:object w:dxaOrig="4200" w:dyaOrig="279">
          <v:shape id="_x0000_i1070" type="#_x0000_t75" style="width:209.55pt;height:13.95pt" o:ole="">
            <v:imagedata r:id="rId117" o:title=""/>
          </v:shape>
          <o:OLEObject Type="Embed" ProgID="Equation.DSMT4" ShapeID="_x0000_i1070" DrawAspect="Content" ObjectID="_1357073111" r:id="rId118"/>
        </w:object>
      </w:r>
    </w:p>
    <w:p w:rsidR="00714E30" w:rsidRDefault="00714E30" w:rsidP="00714E30"/>
    <w:p w:rsidR="00714E30" w:rsidRDefault="00714E30" w:rsidP="00714E30">
      <w:r w:rsidRPr="004C4E8A">
        <w:rPr>
          <w:position w:val="-6"/>
        </w:rPr>
        <w:object w:dxaOrig="3879" w:dyaOrig="279">
          <v:shape id="_x0000_i1071" type="#_x0000_t75" style="width:193.45pt;height:13.95pt" o:ole="">
            <v:imagedata r:id="rId119" o:title=""/>
          </v:shape>
          <o:OLEObject Type="Embed" ProgID="Equation.DSMT4" ShapeID="_x0000_i1071" DrawAspect="Content" ObjectID="_1357073112" r:id="rId120"/>
        </w:object>
      </w:r>
    </w:p>
    <w:p w:rsidR="00714E30" w:rsidRDefault="00714E30" w:rsidP="00714E30"/>
    <w:p w:rsidR="00714E30" w:rsidRDefault="00714E30" w:rsidP="00714E30">
      <w:r w:rsidRPr="00AF6EBE">
        <w:rPr>
          <w:position w:val="-10"/>
        </w:rPr>
        <w:object w:dxaOrig="3540" w:dyaOrig="320">
          <v:shape id="_x0000_i1072" type="#_x0000_t75" style="width:177.3pt;height:16.1pt" o:ole="">
            <v:imagedata r:id="rId121" o:title=""/>
          </v:shape>
          <o:OLEObject Type="Embed" ProgID="Equation.DSMT4" ShapeID="_x0000_i1072" DrawAspect="Content" ObjectID="_1357073113" r:id="rId122"/>
        </w:object>
      </w:r>
    </w:p>
    <w:p w:rsidR="00714E30" w:rsidRDefault="00714E30" w:rsidP="00714E30"/>
    <w:p w:rsidR="00714E30" w:rsidRDefault="00714E30" w:rsidP="00714E30">
      <w:r w:rsidRPr="00AF6EBE">
        <w:rPr>
          <w:position w:val="-26"/>
        </w:rPr>
        <w:object w:dxaOrig="5060" w:dyaOrig="700">
          <v:shape id="_x0000_i1073" type="#_x0000_t75" style="width:252.55pt;height:35.45pt" o:ole="">
            <v:imagedata r:id="rId123" o:title=""/>
          </v:shape>
          <o:OLEObject Type="Embed" ProgID="Equation.DSMT4" ShapeID="_x0000_i1073" DrawAspect="Content" ObjectID="_1357073114" r:id="rId124"/>
        </w:object>
      </w:r>
    </w:p>
    <w:p w:rsidR="00714E30" w:rsidRDefault="00714E30" w:rsidP="00714E30"/>
    <w:p w:rsidR="00714E30" w:rsidRDefault="00714E30" w:rsidP="00714E30">
      <w:r w:rsidRPr="00AF6EBE">
        <w:rPr>
          <w:position w:val="-26"/>
        </w:rPr>
        <w:object w:dxaOrig="4840" w:dyaOrig="700">
          <v:shape id="_x0000_i1074" type="#_x0000_t75" style="width:241.8pt;height:35.45pt" o:ole="">
            <v:imagedata r:id="rId125" o:title=""/>
          </v:shape>
          <o:OLEObject Type="Embed" ProgID="Equation.DSMT4" ShapeID="_x0000_i1074" DrawAspect="Content" ObjectID="_1357073115" r:id="rId126"/>
        </w:object>
      </w:r>
    </w:p>
    <w:p w:rsidR="00714E30" w:rsidRDefault="00714E30" w:rsidP="00714E30"/>
    <w:p w:rsidR="00714E30" w:rsidRDefault="00714E30" w:rsidP="00714E30">
      <w:r w:rsidRPr="00AF6EBE">
        <w:rPr>
          <w:position w:val="-28"/>
        </w:rPr>
        <w:object w:dxaOrig="2940" w:dyaOrig="660">
          <v:shape id="_x0000_i1075" type="#_x0000_t75" style="width:147.2pt;height:33.3pt" o:ole="">
            <v:imagedata r:id="rId127" o:title=""/>
          </v:shape>
          <o:OLEObject Type="Embed" ProgID="Equation.DSMT4" ShapeID="_x0000_i1075" DrawAspect="Content" ObjectID="_1357073116" r:id="rId128"/>
        </w:object>
      </w:r>
    </w:p>
    <w:p w:rsidR="00714E30" w:rsidRDefault="00714E30" w:rsidP="00714E30"/>
    <w:p w:rsidR="00714E30" w:rsidRDefault="00714E30" w:rsidP="00714E30"/>
    <w:p w:rsidR="00714E30" w:rsidRDefault="00714E30" w:rsidP="00714E30">
      <w:r w:rsidRPr="00034A84">
        <w:rPr>
          <w:position w:val="-18"/>
        </w:rPr>
        <w:object w:dxaOrig="3680" w:dyaOrig="480">
          <v:shape id="_x0000_i1076" type="#_x0000_t75" style="width:183.75pt;height:23.65pt" o:ole="">
            <v:imagedata r:id="rId129" o:title=""/>
          </v:shape>
          <o:OLEObject Type="Embed" ProgID="Equation.DSMT4" ShapeID="_x0000_i1076" DrawAspect="Content" ObjectID="_1357073117" r:id="rId130"/>
        </w:object>
      </w:r>
    </w:p>
    <w:p w:rsidR="00714E30" w:rsidRDefault="00714E30" w:rsidP="00714E30"/>
    <w:p w:rsidR="00714E30" w:rsidRDefault="00714E30" w:rsidP="00714E30"/>
    <w:p w:rsidR="00714E30" w:rsidRDefault="00714E30" w:rsidP="00714E30">
      <w:r>
        <w:t xml:space="preserve">La résistance RP peut être </w:t>
      </w:r>
      <w:proofErr w:type="gramStart"/>
      <w:r>
        <w:t>remplacé</w:t>
      </w:r>
      <w:proofErr w:type="gramEnd"/>
      <w:r>
        <w:t xml:space="preserve"> par un transistor afin de permettre une meilleur </w:t>
      </w:r>
    </w:p>
    <w:p w:rsidR="00714E30" w:rsidRDefault="00714E30" w:rsidP="00714E30">
      <w:proofErr w:type="gramStart"/>
      <w:r>
        <w:t>intégration</w:t>
      </w:r>
      <w:proofErr w:type="gramEnd"/>
      <w:r>
        <w:t xml:space="preserve">. Bien </w:t>
      </w:r>
      <w:proofErr w:type="spellStart"/>
      <w:r>
        <w:t>évidement</w:t>
      </w:r>
      <w:proofErr w:type="spellEnd"/>
      <w:r>
        <w:t>, le transistor travail en régime de saturation.</w:t>
      </w:r>
    </w:p>
    <w:p w:rsidR="00714E30" w:rsidRDefault="00714E30" w:rsidP="00714E30"/>
    <w:p w:rsidR="00714E30" w:rsidRDefault="00714E30" w:rsidP="00714E30">
      <w:r w:rsidRPr="000705CC">
        <w:rPr>
          <w:position w:val="-6"/>
        </w:rPr>
        <w:object w:dxaOrig="1600" w:dyaOrig="279">
          <v:shape id="_x0000_i1077" type="#_x0000_t75" style="width:79.5pt;height:13.95pt" o:ole="">
            <v:imagedata r:id="rId131" o:title=""/>
          </v:shape>
          <o:OLEObject Type="Embed" ProgID="Equation.DSMT4" ShapeID="_x0000_i1077" DrawAspect="Content" ObjectID="_1357073118" r:id="rId132"/>
        </w:object>
      </w:r>
    </w:p>
    <w:p w:rsidR="00714E30" w:rsidRDefault="00714E30" w:rsidP="00714E30"/>
    <w:p w:rsidR="00714E30" w:rsidRDefault="00714E30" w:rsidP="00714E30">
      <w:r>
        <w:t xml:space="preserve">A partir de la relation : </w:t>
      </w:r>
    </w:p>
    <w:p w:rsidR="00714E30" w:rsidRDefault="00714E30" w:rsidP="00714E30"/>
    <w:p w:rsidR="00714E30" w:rsidRDefault="00714E30" w:rsidP="00714E30">
      <w:r w:rsidRPr="001A5ACD">
        <w:rPr>
          <w:position w:val="-28"/>
        </w:rPr>
        <w:object w:dxaOrig="2820" w:dyaOrig="680">
          <v:shape id="_x0000_i1078" type="#_x0000_t75" style="width:140.8pt;height:34.4pt" o:ole="">
            <v:imagedata r:id="rId133" o:title=""/>
          </v:shape>
          <o:OLEObject Type="Embed" ProgID="Equation.DSMT4" ShapeID="_x0000_i1078" DrawAspect="Content" ObjectID="_1357073119" r:id="rId134"/>
        </w:object>
      </w:r>
      <w:r>
        <w:t xml:space="preserve"> </w:t>
      </w:r>
      <w:r>
        <w:tab/>
      </w:r>
    </w:p>
    <w:p w:rsidR="00714E30" w:rsidRDefault="00714E30" w:rsidP="00714E30"/>
    <w:p w:rsidR="00714E30" w:rsidRDefault="00714E30" w:rsidP="00714E30">
      <w:proofErr w:type="gramStart"/>
      <w:r>
        <w:t>on</w:t>
      </w:r>
      <w:proofErr w:type="gramEnd"/>
      <w:r>
        <w:t xml:space="preserve"> obtient :  </w:t>
      </w:r>
      <w:r w:rsidRPr="0021431B">
        <w:rPr>
          <w:position w:val="-36"/>
        </w:rPr>
        <w:object w:dxaOrig="6500" w:dyaOrig="760">
          <v:shape id="_x0000_i1079" type="#_x0000_t75" style="width:324.55pt;height:37.6pt" o:ole="">
            <v:imagedata r:id="rId135" o:title=""/>
          </v:shape>
          <o:OLEObject Type="Embed" ProgID="Equation.DSMT4" ShapeID="_x0000_i1079" DrawAspect="Content" ObjectID="_1357073120" r:id="rId136"/>
        </w:object>
      </w:r>
    </w:p>
    <w:p w:rsidR="00714E30" w:rsidRDefault="00714E30" w:rsidP="00714E30"/>
    <w:p w:rsidR="00714E30" w:rsidRDefault="00714E30" w:rsidP="00714E30">
      <w:r w:rsidRPr="00434BEC">
        <w:rPr>
          <w:position w:val="-28"/>
        </w:rPr>
        <w:object w:dxaOrig="940" w:dyaOrig="680">
          <v:shape id="_x0000_i1080" type="#_x0000_t75" style="width:47.3pt;height:34.4pt" o:ole="">
            <v:imagedata r:id="rId137" o:title=""/>
          </v:shape>
          <o:OLEObject Type="Embed" ProgID="Equation.DSMT4" ShapeID="_x0000_i1080" DrawAspect="Content" ObjectID="_1357073121" r:id="rId138"/>
        </w:object>
      </w:r>
    </w:p>
    <w:p w:rsidR="00714E30" w:rsidRDefault="00714E30" w:rsidP="00714E30"/>
    <w:p w:rsidR="00714E30" w:rsidRPr="00510E5C" w:rsidRDefault="00714E30" w:rsidP="00714E30">
      <w:r>
        <w:rPr>
          <w:noProof/>
          <w:lang w:eastAsia="fr-FR"/>
        </w:rPr>
        <w:lastRenderedPageBreak/>
        <w:drawing>
          <wp:inline distT="0" distB="0" distL="0" distR="0">
            <wp:extent cx="4445635" cy="4004310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635" cy="400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E30" w:rsidRDefault="00714E30" w:rsidP="00714E30"/>
    <w:p w:rsidR="00714E30" w:rsidRDefault="00714E30" w:rsidP="00714E30"/>
    <w:p w:rsidR="00714E30" w:rsidRDefault="00714E30" w:rsidP="00714E30">
      <w:r>
        <w:t>////////</w:t>
      </w:r>
    </w:p>
    <w:p w:rsidR="00714E30" w:rsidRDefault="00714E30" w:rsidP="00714E30"/>
    <w:p w:rsidR="00714E30" w:rsidRDefault="00714E30" w:rsidP="00714E30">
      <w:r>
        <w:t>On souhaite délivrer 200µA :</w:t>
      </w:r>
    </w:p>
    <w:p w:rsidR="00714E30" w:rsidRDefault="00714E30" w:rsidP="00714E30"/>
    <w:p w:rsidR="00714E30" w:rsidRDefault="00714E30" w:rsidP="00714E30">
      <w:r>
        <w:t xml:space="preserve">Afin d’éviter la région de faible inversion, on </w:t>
      </w:r>
      <w:proofErr w:type="gramStart"/>
      <w:r>
        <w:t xml:space="preserve">fixe </w:t>
      </w:r>
      <w:proofErr w:type="gramEnd"/>
      <w:r w:rsidRPr="00E32CAE">
        <w:rPr>
          <w:position w:val="-6"/>
        </w:rPr>
        <w:object w:dxaOrig="1719" w:dyaOrig="279">
          <v:shape id="_x0000_i1081" type="#_x0000_t75" style="width:85.95pt;height:13.95pt" o:ole="">
            <v:imagedata r:id="rId140" o:title=""/>
          </v:shape>
          <o:OLEObject Type="Embed" ProgID="Equation.DSMT4" ShapeID="_x0000_i1081" DrawAspect="Content" ObjectID="_1357073122" r:id="rId141"/>
        </w:object>
      </w:r>
      <w:r>
        <w:t>.</w:t>
      </w:r>
    </w:p>
    <w:p w:rsidR="00714E30" w:rsidRDefault="00714E30" w:rsidP="00714E30"/>
    <w:p w:rsidR="00714E30" w:rsidRDefault="00714E30" w:rsidP="00714E30">
      <w:r>
        <w:t xml:space="preserve">Pour VHHN = 1V, on obtient </w:t>
      </w:r>
      <w:proofErr w:type="gramStart"/>
      <w:r>
        <w:t>VGS(</w:t>
      </w:r>
      <w:proofErr w:type="gramEnd"/>
      <w:r>
        <w:t>min) = 1.3V</w:t>
      </w:r>
    </w:p>
    <w:p w:rsidR="00714E30" w:rsidRDefault="00714E30" w:rsidP="00714E30"/>
    <w:p w:rsidR="00714E30" w:rsidRDefault="00714E30" w:rsidP="00714E30">
      <w:r w:rsidRPr="0021431B">
        <w:rPr>
          <w:position w:val="-36"/>
        </w:rPr>
        <w:object w:dxaOrig="8160" w:dyaOrig="760">
          <v:shape id="_x0000_i1082" type="#_x0000_t75" style="width:408.35pt;height:37.6pt" o:ole="">
            <v:imagedata r:id="rId142" o:title=""/>
          </v:shape>
          <o:OLEObject Type="Embed" ProgID="Equation.DSMT4" ShapeID="_x0000_i1082" DrawAspect="Content" ObjectID="_1357073123" r:id="rId143"/>
        </w:object>
      </w:r>
    </w:p>
    <w:p w:rsidR="00714E30" w:rsidRDefault="00714E30" w:rsidP="00714E30"/>
    <w:p w:rsidR="00714E30" w:rsidRDefault="00714E30" w:rsidP="00714E30">
      <w:r w:rsidRPr="00F156DE">
        <w:rPr>
          <w:position w:val="-10"/>
        </w:rPr>
        <w:object w:dxaOrig="740" w:dyaOrig="320">
          <v:shape id="_x0000_i1083" type="#_x0000_t75" style="width:36.55pt;height:16.1pt" o:ole="">
            <v:imagedata r:id="rId144" o:title=""/>
          </v:shape>
          <o:OLEObject Type="Embed" ProgID="Equation.DSMT4" ShapeID="_x0000_i1083" DrawAspect="Content" ObjectID="_1357073124" r:id="rId145"/>
        </w:object>
      </w:r>
    </w:p>
    <w:p w:rsidR="00714E30" w:rsidRDefault="00714E30" w:rsidP="00714E30"/>
    <w:p w:rsidR="00714E30" w:rsidRDefault="00714E30" w:rsidP="00714E30">
      <w:r w:rsidRPr="00F156DE">
        <w:rPr>
          <w:position w:val="-28"/>
        </w:rPr>
        <w:object w:dxaOrig="3000" w:dyaOrig="680">
          <v:shape id="_x0000_i1084" type="#_x0000_t75" style="width:150.45pt;height:34.4pt" o:ole="">
            <v:imagedata r:id="rId146" o:title=""/>
          </v:shape>
          <o:OLEObject Type="Embed" ProgID="Equation.DSMT4" ShapeID="_x0000_i1084" DrawAspect="Content" ObjectID="_1357073125" r:id="rId147"/>
        </w:object>
      </w:r>
      <w:r>
        <w:tab/>
      </w:r>
      <w:proofErr w:type="gramStart"/>
      <w:r>
        <w:t>avec</w:t>
      </w:r>
      <w:proofErr w:type="gramEnd"/>
      <w:r>
        <w:t xml:space="preserve"> </w:t>
      </w:r>
      <w:r w:rsidRPr="009D1EAE">
        <w:rPr>
          <w:position w:val="-30"/>
        </w:rPr>
        <w:object w:dxaOrig="1540" w:dyaOrig="720">
          <v:shape id="_x0000_i1085" type="#_x0000_t75" style="width:77.35pt;height:36.55pt" o:ole="">
            <v:imagedata r:id="rId148" o:title=""/>
          </v:shape>
          <o:OLEObject Type="Embed" ProgID="Equation.DSMT4" ShapeID="_x0000_i1085" DrawAspect="Content" ObjectID="_1357073126" r:id="rId149"/>
        </w:object>
      </w:r>
    </w:p>
    <w:p w:rsidR="00714E30" w:rsidRDefault="00714E30" w:rsidP="00714E30">
      <w:r w:rsidRPr="00F156DE">
        <w:rPr>
          <w:position w:val="-28"/>
        </w:rPr>
        <w:object w:dxaOrig="2880" w:dyaOrig="680">
          <v:shape id="_x0000_i1086" type="#_x0000_t75" style="width:2in;height:34.4pt" o:ole="">
            <v:imagedata r:id="rId150" o:title=""/>
          </v:shape>
          <o:OLEObject Type="Embed" ProgID="Equation.DSMT4" ShapeID="_x0000_i1086" DrawAspect="Content" ObjectID="_1357073127" r:id="rId151"/>
        </w:object>
      </w:r>
      <w:r>
        <w:tab/>
      </w:r>
      <w:proofErr w:type="gramStart"/>
      <w:r>
        <w:t>avec</w:t>
      </w:r>
      <w:proofErr w:type="gramEnd"/>
      <w:r>
        <w:t xml:space="preserve"> </w:t>
      </w:r>
      <w:r w:rsidRPr="00975BC4">
        <w:rPr>
          <w:position w:val="-28"/>
        </w:rPr>
        <w:object w:dxaOrig="1500" w:dyaOrig="680">
          <v:shape id="_x0000_i1087" type="#_x0000_t75" style="width:75.2pt;height:34.4pt" o:ole="">
            <v:imagedata r:id="rId152" o:title=""/>
          </v:shape>
          <o:OLEObject Type="Embed" ProgID="Equation.DSMT4" ShapeID="_x0000_i1087" DrawAspect="Content" ObjectID="_1357073128" r:id="rId153"/>
        </w:object>
      </w:r>
    </w:p>
    <w:p w:rsidR="00714E30" w:rsidRDefault="00714E30" w:rsidP="00714E30"/>
    <w:p w:rsidR="00714E30" w:rsidRDefault="00714E30" w:rsidP="00714E30">
      <w:r>
        <w:t>Ainsi</w:t>
      </w:r>
    </w:p>
    <w:p w:rsidR="00714E30" w:rsidRDefault="00714E30" w:rsidP="00714E30"/>
    <w:p w:rsidR="00714E30" w:rsidRDefault="00714E30" w:rsidP="00714E30">
      <w:r w:rsidRPr="009D2CDD">
        <w:rPr>
          <w:position w:val="-60"/>
        </w:rPr>
        <w:object w:dxaOrig="3200" w:dyaOrig="1320">
          <v:shape id="_x0000_i1088" type="#_x0000_t75" style="width:160.1pt;height:65.55pt" o:ole="">
            <v:imagedata r:id="rId154" o:title=""/>
          </v:shape>
          <o:OLEObject Type="Embed" ProgID="Equation.DSMT4" ShapeID="_x0000_i1088" DrawAspect="Content" ObjectID="_1357073129" r:id="rId155"/>
        </w:object>
      </w:r>
    </w:p>
    <w:p w:rsidR="00714E30" w:rsidRDefault="00714E30" w:rsidP="00714E30"/>
    <w:p w:rsidR="00714E30" w:rsidRDefault="00714E30" w:rsidP="00714E30">
      <w:r>
        <w:t>Sachant que LN = LP, il vient :</w:t>
      </w:r>
    </w:p>
    <w:p w:rsidR="00714E30" w:rsidRDefault="00714E30" w:rsidP="00714E30"/>
    <w:p w:rsidR="00714E30" w:rsidRDefault="00714E30" w:rsidP="00714E30">
      <w:r w:rsidRPr="00667C47">
        <w:rPr>
          <w:position w:val="-36"/>
        </w:rPr>
        <w:object w:dxaOrig="5800" w:dyaOrig="859">
          <v:shape id="_x0000_i1089" type="#_x0000_t75" style="width:290.15pt;height:43pt" o:ole="">
            <v:imagedata r:id="rId156" o:title=""/>
          </v:shape>
          <o:OLEObject Type="Embed" ProgID="Equation.DSMT4" ShapeID="_x0000_i1089" DrawAspect="Content" ObjectID="_1357073130" r:id="rId157"/>
        </w:object>
      </w:r>
    </w:p>
    <w:p w:rsidR="00714E30" w:rsidRDefault="00714E30" w:rsidP="00714E30"/>
    <w:p w:rsidR="00714E30" w:rsidRDefault="00714E30" w:rsidP="00714E30">
      <w:r w:rsidRPr="00667C47">
        <w:rPr>
          <w:position w:val="-36"/>
        </w:rPr>
        <w:object w:dxaOrig="6360" w:dyaOrig="859">
          <v:shape id="_x0000_i1090" type="#_x0000_t75" style="width:318.1pt;height:43pt" o:ole="">
            <v:imagedata r:id="rId158" o:title=""/>
          </v:shape>
          <o:OLEObject Type="Embed" ProgID="Equation.DSMT4" ShapeID="_x0000_i1090" DrawAspect="Content" ObjectID="_1357073131" r:id="rId159"/>
        </w:object>
      </w:r>
    </w:p>
    <w:p w:rsidR="00714E30" w:rsidRDefault="00714E30" w:rsidP="00714E30"/>
    <w:p w:rsidR="00714E30" w:rsidRDefault="00714E30" w:rsidP="00714E30">
      <w:r w:rsidRPr="00667C47">
        <w:rPr>
          <w:position w:val="-24"/>
        </w:rPr>
        <w:object w:dxaOrig="2900" w:dyaOrig="620">
          <v:shape id="_x0000_i1091" type="#_x0000_t75" style="width:145.05pt;height:31.15pt" o:ole="">
            <v:imagedata r:id="rId160" o:title=""/>
          </v:shape>
          <o:OLEObject Type="Embed" ProgID="Equation.DSMT4" ShapeID="_x0000_i1091" DrawAspect="Content" ObjectID="_1357073132" r:id="rId161"/>
        </w:object>
      </w:r>
    </w:p>
    <w:p w:rsidR="00714E30" w:rsidRDefault="00714E30" w:rsidP="00714E30"/>
    <w:p w:rsidR="00714E30" w:rsidRPr="001C1273" w:rsidRDefault="00714E30" w:rsidP="00714E30">
      <w:pPr>
        <w:rPr>
          <w:lang w:val="en-US"/>
        </w:rPr>
      </w:pPr>
      <w:r w:rsidRPr="001C1273">
        <w:rPr>
          <w:lang w:val="en-US"/>
        </w:rPr>
        <w:t xml:space="preserve">On </w:t>
      </w:r>
      <w:proofErr w:type="spellStart"/>
      <w:r w:rsidRPr="001C1273">
        <w:rPr>
          <w:lang w:val="en-US"/>
        </w:rPr>
        <w:t>prend</w:t>
      </w:r>
      <w:proofErr w:type="spellEnd"/>
      <w:r w:rsidRPr="001C1273">
        <w:rPr>
          <w:lang w:val="en-US"/>
        </w:rPr>
        <w:t xml:space="preserve"> </w:t>
      </w:r>
      <w:proofErr w:type="spellStart"/>
      <w:r w:rsidRPr="001C1273">
        <w:rPr>
          <w:lang w:val="en-US"/>
        </w:rPr>
        <w:t>Lmin</w:t>
      </w:r>
      <w:proofErr w:type="spellEnd"/>
      <w:r w:rsidRPr="001C1273">
        <w:rPr>
          <w:lang w:val="en-US"/>
        </w:rPr>
        <w:t xml:space="preserve"> = 1.2µ</w:t>
      </w:r>
    </w:p>
    <w:p w:rsidR="00714E30" w:rsidRPr="001C1273" w:rsidRDefault="00714E30" w:rsidP="00714E30">
      <w:pPr>
        <w:rPr>
          <w:lang w:val="en-US"/>
        </w:rPr>
      </w:pPr>
    </w:p>
    <w:p w:rsidR="00714E30" w:rsidRPr="001C1273" w:rsidRDefault="00714E30" w:rsidP="00714E30">
      <w:pPr>
        <w:rPr>
          <w:lang w:val="en-US"/>
        </w:rPr>
      </w:pPr>
      <w:proofErr w:type="spellStart"/>
      <w:r w:rsidRPr="001C1273">
        <w:rPr>
          <w:lang w:val="en-US"/>
        </w:rPr>
        <w:t>Leff</w:t>
      </w:r>
      <w:proofErr w:type="spellEnd"/>
      <w:r w:rsidRPr="001C1273">
        <w:rPr>
          <w:lang w:val="en-US"/>
        </w:rPr>
        <w:t xml:space="preserve"> = L – 2LD = 1.2 – 2*0.5 = 0.2µ</w:t>
      </w:r>
    </w:p>
    <w:p w:rsidR="00714E30" w:rsidRPr="001C1273" w:rsidRDefault="00714E30" w:rsidP="00714E30">
      <w:pPr>
        <w:rPr>
          <w:lang w:val="en-US"/>
        </w:rPr>
      </w:pPr>
    </w:p>
    <w:p w:rsidR="00714E30" w:rsidRPr="001C1273" w:rsidRDefault="00714E30" w:rsidP="00714E30">
      <w:pPr>
        <w:rPr>
          <w:lang w:val="en-US"/>
        </w:rPr>
      </w:pPr>
      <w:r w:rsidRPr="001C1273">
        <w:rPr>
          <w:lang w:val="en-US"/>
        </w:rPr>
        <w:t>W = 0.2µ * 111.1 = 22.22µ</w:t>
      </w:r>
    </w:p>
    <w:p w:rsidR="00714E30" w:rsidRPr="001C1273" w:rsidRDefault="00714E30" w:rsidP="00714E30">
      <w:pPr>
        <w:rPr>
          <w:lang w:val="en-US"/>
        </w:rPr>
      </w:pPr>
    </w:p>
    <w:p w:rsidR="00714E30" w:rsidRPr="001C1273" w:rsidRDefault="00714E30" w:rsidP="00714E30">
      <w:pPr>
        <w:rPr>
          <w:lang w:val="en-US"/>
        </w:rPr>
      </w:pPr>
    </w:p>
    <w:p w:rsidR="00714E30" w:rsidRPr="001C1273" w:rsidRDefault="00714E30" w:rsidP="00714E30">
      <w:pPr>
        <w:rPr>
          <w:lang w:val="en-US"/>
        </w:rPr>
      </w:pPr>
    </w:p>
    <w:p w:rsidR="00714E30" w:rsidRPr="001C1273" w:rsidRDefault="00714E30" w:rsidP="00714E30">
      <w:pPr>
        <w:rPr>
          <w:lang w:val="en-US"/>
        </w:rPr>
      </w:pPr>
    </w:p>
    <w:p w:rsidR="00714E30" w:rsidRPr="001C1273" w:rsidRDefault="00714E30" w:rsidP="00714E30">
      <w:pPr>
        <w:rPr>
          <w:lang w:val="en-US"/>
        </w:rPr>
      </w:pPr>
    </w:p>
    <w:p w:rsidR="00714E30" w:rsidRDefault="00714E30" w:rsidP="00714E30">
      <w:r>
        <w:rPr>
          <w:noProof/>
          <w:lang w:eastAsia="fr-FR"/>
        </w:rPr>
        <w:drawing>
          <wp:inline distT="0" distB="0" distL="0" distR="0">
            <wp:extent cx="3326765" cy="2569845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765" cy="256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E30" w:rsidRDefault="00714E30" w:rsidP="00714E30"/>
    <w:p w:rsidR="00714E30" w:rsidRDefault="00714E30" w:rsidP="00714E30"/>
    <w:p w:rsidR="00714E30" w:rsidRDefault="00714E30" w:rsidP="00714E30"/>
    <w:p w:rsidR="00714E30" w:rsidRDefault="00714E30" w:rsidP="00714E30"/>
    <w:p w:rsidR="00714E30" w:rsidRDefault="00714E30" w:rsidP="00714E30"/>
    <w:p w:rsidR="00714E30" w:rsidRDefault="00714E30" w:rsidP="00714E30"/>
    <w:p w:rsidR="00714E30" w:rsidRDefault="00714E30" w:rsidP="00714E30"/>
    <w:p w:rsidR="00714E30" w:rsidRDefault="00714E30" w:rsidP="00714E30"/>
    <w:p w:rsidR="00714E30" w:rsidRPr="001C1273" w:rsidRDefault="00714E30" w:rsidP="00714E30">
      <w:pPr>
        <w:rPr>
          <w:lang w:val="en-US"/>
        </w:rPr>
      </w:pPr>
      <w:r w:rsidRPr="001C1273">
        <w:rPr>
          <w:lang w:val="en-US"/>
        </w:rPr>
        <w:t>6.23 SEDRA</w:t>
      </w:r>
    </w:p>
    <w:p w:rsidR="00714E30" w:rsidRPr="001C1273" w:rsidRDefault="00714E30" w:rsidP="00714E30">
      <w:pPr>
        <w:rPr>
          <w:lang w:val="en-US"/>
        </w:rPr>
      </w:pPr>
    </w:p>
    <w:p w:rsidR="00714E30" w:rsidRPr="007C6B1E" w:rsidRDefault="00714E30" w:rsidP="00714E30">
      <w:pPr>
        <w:rPr>
          <w:lang w:val="en-GB"/>
        </w:rPr>
      </w:pPr>
      <w:r w:rsidRPr="007C6B1E">
        <w:rPr>
          <w:lang w:val="en-GB"/>
        </w:rPr>
        <w:t>VDD = 1.8V</w:t>
      </w:r>
      <w:r w:rsidRPr="007C6B1E">
        <w:rPr>
          <w:lang w:val="en-GB"/>
        </w:rPr>
        <w:tab/>
      </w:r>
      <w:r w:rsidRPr="007C6B1E">
        <w:rPr>
          <w:lang w:val="en-GB"/>
        </w:rPr>
        <w:tab/>
        <w:t>VT = -0.6V</w:t>
      </w:r>
      <w:r w:rsidRPr="007C6B1E">
        <w:rPr>
          <w:lang w:val="en-GB"/>
        </w:rPr>
        <w:tab/>
      </w:r>
      <w:r w:rsidRPr="007C6B1E">
        <w:rPr>
          <w:lang w:val="en-GB"/>
        </w:rPr>
        <w:tab/>
        <w:t>KP = 100µA/V²</w:t>
      </w:r>
      <w:r w:rsidRPr="007C6B1E">
        <w:rPr>
          <w:lang w:val="en-GB"/>
        </w:rPr>
        <w:tab/>
      </w:r>
      <w:r>
        <w:rPr>
          <w:lang w:val="en-GB"/>
        </w:rPr>
        <w:t>VOMAX = 1.6V</w:t>
      </w:r>
    </w:p>
    <w:p w:rsidR="00714E30" w:rsidRPr="007C6B1E" w:rsidRDefault="00714E30" w:rsidP="00714E30">
      <w:pPr>
        <w:rPr>
          <w:lang w:val="en-GB"/>
        </w:rPr>
      </w:pPr>
    </w:p>
    <w:p w:rsidR="00714E30" w:rsidRDefault="00714E30" w:rsidP="00714E30">
      <w:r w:rsidRPr="008A1561">
        <w:rPr>
          <w:position w:val="-6"/>
        </w:rPr>
        <w:object w:dxaOrig="1680" w:dyaOrig="279">
          <v:shape id="_x0000_i1092" type="#_x0000_t75" style="width:83.8pt;height:13.95pt" o:ole="">
            <v:imagedata r:id="rId163" o:title=""/>
          </v:shape>
          <o:OLEObject Type="Embed" ProgID="Equation.DSMT4" ShapeID="_x0000_i1092" DrawAspect="Content" ObjectID="_1357073133" r:id="rId164"/>
        </w:object>
      </w:r>
    </w:p>
    <w:p w:rsidR="00714E30" w:rsidRDefault="00714E30" w:rsidP="00714E30"/>
    <w:p w:rsidR="00714E30" w:rsidRDefault="00714E30" w:rsidP="00714E30">
      <w:r w:rsidRPr="008A1561">
        <w:rPr>
          <w:position w:val="-6"/>
        </w:rPr>
        <w:object w:dxaOrig="3260" w:dyaOrig="279">
          <v:shape id="_x0000_i1093" type="#_x0000_t75" style="width:163.35pt;height:13.95pt" o:ole="">
            <v:imagedata r:id="rId165" o:title=""/>
          </v:shape>
          <o:OLEObject Type="Embed" ProgID="Equation.DSMT4" ShapeID="_x0000_i1093" DrawAspect="Content" ObjectID="_1357073134" r:id="rId166"/>
        </w:object>
      </w:r>
    </w:p>
    <w:p w:rsidR="00714E30" w:rsidRDefault="00714E30" w:rsidP="00714E30"/>
    <w:p w:rsidR="00714E30" w:rsidRDefault="00714E30" w:rsidP="00714E30">
      <w:r w:rsidRPr="008A1561">
        <w:rPr>
          <w:position w:val="-6"/>
        </w:rPr>
        <w:object w:dxaOrig="3620" w:dyaOrig="279">
          <v:shape id="_x0000_i1094" type="#_x0000_t75" style="width:180.55pt;height:13.95pt" o:ole="">
            <v:imagedata r:id="rId167" o:title=""/>
          </v:shape>
          <o:OLEObject Type="Embed" ProgID="Equation.DSMT4" ShapeID="_x0000_i1094" DrawAspect="Content" ObjectID="_1357073135" r:id="rId168"/>
        </w:object>
      </w:r>
    </w:p>
    <w:p w:rsidR="00714E30" w:rsidRDefault="00714E30" w:rsidP="00714E30"/>
    <w:p w:rsidR="00714E30" w:rsidRDefault="00714E30" w:rsidP="00714E30">
      <w:r>
        <w:t>Alors</w:t>
      </w:r>
      <w:r>
        <w:tab/>
      </w:r>
      <w:r w:rsidRPr="00031C89">
        <w:rPr>
          <w:position w:val="-6"/>
        </w:rPr>
        <w:object w:dxaOrig="1880" w:dyaOrig="279">
          <v:shape id="_x0000_i1095" type="#_x0000_t75" style="width:93.5pt;height:13.95pt" o:ole="">
            <v:imagedata r:id="rId169" o:title=""/>
          </v:shape>
          <o:OLEObject Type="Embed" ProgID="Equation.DSMT4" ShapeID="_x0000_i1095" DrawAspect="Content" ObjectID="_1357073136" r:id="rId170"/>
        </w:object>
      </w:r>
    </w:p>
    <w:p w:rsidR="00714E30" w:rsidRDefault="00714E30" w:rsidP="00714E30"/>
    <w:p w:rsidR="00714E30" w:rsidRDefault="00714E30" w:rsidP="00714E30">
      <w:r>
        <w:t>Si on veut avoir IREF = 80µA</w:t>
      </w:r>
    </w:p>
    <w:p w:rsidR="00714E30" w:rsidRDefault="00714E30" w:rsidP="00714E30"/>
    <w:p w:rsidR="00714E30" w:rsidRDefault="00714E30" w:rsidP="00714E30">
      <w:r w:rsidRPr="007C6B1E">
        <w:rPr>
          <w:position w:val="-28"/>
        </w:rPr>
        <w:object w:dxaOrig="2620" w:dyaOrig="660">
          <v:shape id="_x0000_i1096" type="#_x0000_t75" style="width:131.1pt;height:33.3pt" o:ole="">
            <v:imagedata r:id="rId171" o:title=""/>
          </v:shape>
          <o:OLEObject Type="Embed" ProgID="Equation.DSMT4" ShapeID="_x0000_i1096" DrawAspect="Content" ObjectID="_1357073137" r:id="rId172"/>
        </w:object>
      </w:r>
    </w:p>
    <w:p w:rsidR="00714E30" w:rsidRDefault="00714E30" w:rsidP="00714E30"/>
    <w:p w:rsidR="00714E30" w:rsidRDefault="00714E30" w:rsidP="00714E30">
      <w:r>
        <w:t>Il vient :</w:t>
      </w:r>
      <w:r>
        <w:tab/>
      </w:r>
      <w:r w:rsidRPr="0021431B">
        <w:rPr>
          <w:position w:val="-36"/>
        </w:rPr>
        <w:object w:dxaOrig="5720" w:dyaOrig="760">
          <v:shape id="_x0000_i1097" type="#_x0000_t75" style="width:285.85pt;height:37.6pt" o:ole="">
            <v:imagedata r:id="rId173" o:title=""/>
          </v:shape>
          <o:OLEObject Type="Embed" ProgID="Equation.DSMT4" ShapeID="_x0000_i1097" DrawAspect="Content" ObjectID="_1357073138" r:id="rId174"/>
        </w:object>
      </w:r>
    </w:p>
    <w:p w:rsidR="00714E30" w:rsidRDefault="00714E30" w:rsidP="00714E30"/>
    <w:p w:rsidR="00714E30" w:rsidRDefault="00714E30" w:rsidP="00714E30"/>
    <w:p w:rsidR="00714E30" w:rsidRDefault="00714E30" w:rsidP="00714E30">
      <w:r>
        <w:t>4.36 SEDRA</w:t>
      </w:r>
    </w:p>
    <w:p w:rsidR="00714E30" w:rsidRDefault="00714E30" w:rsidP="00714E30"/>
    <w:p w:rsidR="00714E30" w:rsidRDefault="00714E30" w:rsidP="00714E30">
      <w:r w:rsidRPr="00CD4A84">
        <w:rPr>
          <w:position w:val="-24"/>
        </w:rPr>
        <w:object w:dxaOrig="2380" w:dyaOrig="620">
          <v:shape id="_x0000_i1098" type="#_x0000_t75" style="width:119.3pt;height:31.15pt" o:ole="">
            <v:imagedata r:id="rId175" o:title=""/>
          </v:shape>
          <o:OLEObject Type="Embed" ProgID="Equation.DSMT4" ShapeID="_x0000_i1098" DrawAspect="Content" ObjectID="_1357073139" r:id="rId176"/>
        </w:object>
      </w:r>
    </w:p>
    <w:p w:rsidR="00714E30" w:rsidRDefault="00714E30" w:rsidP="00714E30"/>
    <w:p w:rsidR="00714E30" w:rsidRDefault="00714E30" w:rsidP="00714E30">
      <w:r w:rsidRPr="00EC1BF6">
        <w:rPr>
          <w:position w:val="-28"/>
        </w:rPr>
        <w:object w:dxaOrig="6100" w:dyaOrig="680">
          <v:shape id="_x0000_i1099" type="#_x0000_t75" style="width:305.2pt;height:34.4pt" o:ole="">
            <v:imagedata r:id="rId177" o:title=""/>
          </v:shape>
          <o:OLEObject Type="Embed" ProgID="Equation.DSMT4" ShapeID="_x0000_i1099" DrawAspect="Content" ObjectID="_1357073140" r:id="rId178"/>
        </w:object>
      </w:r>
    </w:p>
    <w:p w:rsidR="00714E30" w:rsidRDefault="00714E30" w:rsidP="00714E30"/>
    <w:p w:rsidR="00714E30" w:rsidRDefault="00714E30" w:rsidP="00714E30"/>
    <w:p w:rsidR="00714E30" w:rsidRDefault="00714E30" w:rsidP="00714E30">
      <w:r>
        <w:t>4.37 SEDRA</w:t>
      </w:r>
    </w:p>
    <w:p w:rsidR="00714E30" w:rsidRDefault="00714E30" w:rsidP="00714E30"/>
    <w:p w:rsidR="00714E30" w:rsidRDefault="00714E30" w:rsidP="00714E30">
      <w:r>
        <w:t>VGS1 = 1.5V</w:t>
      </w:r>
    </w:p>
    <w:p w:rsidR="00714E30" w:rsidRDefault="00714E30" w:rsidP="00714E30"/>
    <w:p w:rsidR="00714E30" w:rsidRDefault="00714E30" w:rsidP="00714E30">
      <w:r>
        <w:t>Comme</w:t>
      </w:r>
      <w:r>
        <w:tab/>
      </w:r>
      <w:r w:rsidRPr="00EC1BF6">
        <w:rPr>
          <w:position w:val="-28"/>
        </w:rPr>
        <w:object w:dxaOrig="2820" w:dyaOrig="680">
          <v:shape id="_x0000_i1100" type="#_x0000_t75" style="width:140.8pt;height:34.4pt" o:ole="">
            <v:imagedata r:id="rId179" o:title=""/>
          </v:shape>
          <o:OLEObject Type="Embed" ProgID="Equation.DSMT4" ShapeID="_x0000_i1100" DrawAspect="Content" ObjectID="_1357073141" r:id="rId180"/>
        </w:object>
      </w:r>
    </w:p>
    <w:p w:rsidR="00714E30" w:rsidRDefault="00714E30" w:rsidP="00714E30"/>
    <w:p w:rsidR="00714E30" w:rsidRDefault="00714E30" w:rsidP="00714E30">
      <w:r w:rsidRPr="00EC1BF6">
        <w:rPr>
          <w:position w:val="-28"/>
        </w:rPr>
        <w:object w:dxaOrig="5120" w:dyaOrig="680">
          <v:shape id="_x0000_i1101" type="#_x0000_t75" style="width:255.75pt;height:34.4pt" o:ole="">
            <v:imagedata r:id="rId181" o:title=""/>
          </v:shape>
          <o:OLEObject Type="Embed" ProgID="Equation.DSMT4" ShapeID="_x0000_i1101" DrawAspect="Content" ObjectID="_1357073142" r:id="rId182"/>
        </w:object>
      </w:r>
    </w:p>
    <w:p w:rsidR="00714E30" w:rsidRDefault="00714E30" w:rsidP="00714E30"/>
    <w:p w:rsidR="00714E30" w:rsidRDefault="00714E30" w:rsidP="00714E30">
      <w:r>
        <w:t>VGS2 = 3.5 – 1.5 = 2V</w:t>
      </w:r>
    </w:p>
    <w:p w:rsidR="00714E30" w:rsidRDefault="00714E30" w:rsidP="00714E30"/>
    <w:p w:rsidR="00714E30" w:rsidRDefault="00714E30" w:rsidP="00714E30">
      <w:r w:rsidRPr="00EC1BF6">
        <w:rPr>
          <w:position w:val="-28"/>
        </w:rPr>
        <w:object w:dxaOrig="4980" w:dyaOrig="680">
          <v:shape id="_x0000_i1102" type="#_x0000_t75" style="width:249.3pt;height:34.4pt" o:ole="">
            <v:imagedata r:id="rId183" o:title=""/>
          </v:shape>
          <o:OLEObject Type="Embed" ProgID="Equation.DSMT4" ShapeID="_x0000_i1102" DrawAspect="Content" ObjectID="_1357073143" r:id="rId184"/>
        </w:object>
      </w:r>
    </w:p>
    <w:p w:rsidR="00714E30" w:rsidRDefault="00714E30" w:rsidP="00714E30">
      <w:r>
        <w:lastRenderedPageBreak/>
        <w:t>Puis</w:t>
      </w:r>
      <w:r>
        <w:tab/>
      </w:r>
      <w:r w:rsidRPr="00E378A7">
        <w:rPr>
          <w:position w:val="-24"/>
        </w:rPr>
        <w:object w:dxaOrig="2360" w:dyaOrig="620">
          <v:shape id="_x0000_i1103" type="#_x0000_t75" style="width:118.2pt;height:31.15pt" o:ole="">
            <v:imagedata r:id="rId185" o:title=""/>
          </v:shape>
          <o:OLEObject Type="Embed" ProgID="Equation.DSMT4" ShapeID="_x0000_i1103" DrawAspect="Content" ObjectID="_1357073144" r:id="rId186"/>
        </w:object>
      </w:r>
    </w:p>
    <w:p w:rsidR="00714E30" w:rsidRDefault="00714E30" w:rsidP="00714E30"/>
    <w:p w:rsidR="00714E30" w:rsidRDefault="00714E30" w:rsidP="00714E30"/>
    <w:p w:rsidR="00714E30" w:rsidRDefault="00714E30" w:rsidP="00714E30">
      <w:r>
        <w:t>4.38 SEDRA</w:t>
      </w:r>
    </w:p>
    <w:p w:rsidR="00714E30" w:rsidRDefault="00714E30" w:rsidP="00714E30"/>
    <w:p w:rsidR="00714E30" w:rsidRDefault="00714E30" w:rsidP="00714E30">
      <w:r>
        <w:t>VGS1 = 1.5V</w:t>
      </w:r>
      <w:r>
        <w:tab/>
      </w:r>
      <w:r>
        <w:tab/>
      </w:r>
      <w:r w:rsidRPr="00EC1BF6">
        <w:rPr>
          <w:position w:val="-28"/>
        </w:rPr>
        <w:object w:dxaOrig="5120" w:dyaOrig="680">
          <v:shape id="_x0000_i1104" type="#_x0000_t75" style="width:255.75pt;height:34.4pt" o:ole="">
            <v:imagedata r:id="rId181" o:title=""/>
          </v:shape>
          <o:OLEObject Type="Embed" ProgID="Equation.DSMT4" ShapeID="_x0000_i1104" DrawAspect="Content" ObjectID="_1357073145" r:id="rId187"/>
        </w:object>
      </w:r>
    </w:p>
    <w:p w:rsidR="00714E30" w:rsidRPr="00F845E2" w:rsidRDefault="00714E30" w:rsidP="00714E30">
      <w:r>
        <w:t>VGS2 = 2V</w:t>
      </w:r>
      <w:r>
        <w:tab/>
      </w:r>
      <w:r>
        <w:tab/>
      </w:r>
      <w:r w:rsidRPr="00EC1BF6">
        <w:rPr>
          <w:position w:val="-28"/>
        </w:rPr>
        <w:object w:dxaOrig="4980" w:dyaOrig="680">
          <v:shape id="_x0000_i1105" type="#_x0000_t75" style="width:249.3pt;height:34.4pt" o:ole="">
            <v:imagedata r:id="rId188" o:title=""/>
          </v:shape>
          <o:OLEObject Type="Embed" ProgID="Equation.DSMT4" ShapeID="_x0000_i1105" DrawAspect="Content" ObjectID="_1357073146" r:id="rId189"/>
        </w:object>
      </w:r>
    </w:p>
    <w:p w:rsidR="00714E30" w:rsidRPr="00F845E2" w:rsidRDefault="00714E30" w:rsidP="00714E30">
      <w:r>
        <w:t>VGS3 = 1.5V</w:t>
      </w:r>
      <w:r>
        <w:tab/>
      </w:r>
      <w:r>
        <w:tab/>
      </w:r>
      <w:r w:rsidRPr="00EC1BF6">
        <w:rPr>
          <w:position w:val="-28"/>
        </w:rPr>
        <w:object w:dxaOrig="5120" w:dyaOrig="680">
          <v:shape id="_x0000_i1106" type="#_x0000_t75" style="width:255.75pt;height:34.4pt" o:ole="">
            <v:imagedata r:id="rId181" o:title=""/>
          </v:shape>
          <o:OLEObject Type="Embed" ProgID="Equation.DSMT4" ShapeID="_x0000_i1106" DrawAspect="Content" ObjectID="_1357073147" r:id="rId190"/>
        </w:object>
      </w:r>
    </w:p>
    <w:p w:rsidR="00714E30" w:rsidRDefault="00714E30" w:rsidP="00714E30"/>
    <w:p w:rsidR="00714E30" w:rsidRDefault="00714E30" w:rsidP="00714E30">
      <w:r>
        <w:t>4.26 SEDRA</w:t>
      </w:r>
    </w:p>
    <w:p w:rsidR="00714E30" w:rsidRDefault="00714E30" w:rsidP="00714E30"/>
    <w:p w:rsidR="00714E30" w:rsidRDefault="00714E30" w:rsidP="00714E30">
      <w:pPr>
        <w:jc w:val="center"/>
      </w:pPr>
      <w:r>
        <w:rPr>
          <w:noProof/>
          <w:lang w:eastAsia="fr-FR"/>
        </w:rPr>
        <w:drawing>
          <wp:inline distT="0" distB="0" distL="0" distR="0">
            <wp:extent cx="1292860" cy="1482090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148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E30" w:rsidRPr="00604F8C" w:rsidRDefault="00714E30" w:rsidP="00714E30">
      <w:pPr>
        <w:rPr>
          <w:lang w:val="en-GB"/>
        </w:rPr>
      </w:pPr>
      <w:r w:rsidRPr="00604F8C">
        <w:rPr>
          <w:lang w:val="en-GB"/>
        </w:rPr>
        <w:t xml:space="preserve">On </w:t>
      </w:r>
      <w:proofErr w:type="gramStart"/>
      <w:r w:rsidRPr="00604F8C">
        <w:rPr>
          <w:lang w:val="en-GB"/>
        </w:rPr>
        <w:t>pose :</w:t>
      </w:r>
      <w:proofErr w:type="gramEnd"/>
      <w:r w:rsidRPr="00604F8C">
        <w:rPr>
          <w:lang w:val="en-GB"/>
        </w:rPr>
        <w:t xml:space="preserve"> KP = 80µA/V²</w:t>
      </w:r>
      <w:r w:rsidRPr="00604F8C">
        <w:rPr>
          <w:lang w:val="en-GB"/>
        </w:rPr>
        <w:tab/>
      </w:r>
      <w:r>
        <w:rPr>
          <w:lang w:val="en-GB"/>
        </w:rPr>
        <w:t>VTHP = -1.5V</w:t>
      </w:r>
      <w:r>
        <w:rPr>
          <w:lang w:val="en-GB"/>
        </w:rPr>
        <w:tab/>
      </w:r>
      <w:r w:rsidRPr="00604F8C">
        <w:rPr>
          <w:position w:val="-6"/>
          <w:lang w:val="en-GB"/>
        </w:rPr>
        <w:object w:dxaOrig="1320" w:dyaOrig="320">
          <v:shape id="_x0000_i1107" type="#_x0000_t75" style="width:65.55pt;height:16.1pt" o:ole="">
            <v:imagedata r:id="rId192" o:title=""/>
          </v:shape>
          <o:OLEObject Type="Embed" ProgID="Equation.DSMT4" ShapeID="_x0000_i1107" DrawAspect="Content" ObjectID="_1357073148" r:id="rId193"/>
        </w:object>
      </w:r>
    </w:p>
    <w:p w:rsidR="00714E30" w:rsidRPr="00604F8C" w:rsidRDefault="00714E30" w:rsidP="00714E30">
      <w:pPr>
        <w:rPr>
          <w:lang w:val="en-GB"/>
        </w:rPr>
      </w:pPr>
    </w:p>
    <w:p w:rsidR="00714E30" w:rsidRDefault="00714E30" w:rsidP="00714E30">
      <w:r>
        <w:t>VGS = -5V</w:t>
      </w:r>
    </w:p>
    <w:p w:rsidR="00714E30" w:rsidRDefault="00714E30" w:rsidP="00714E30"/>
    <w:p w:rsidR="00714E30" w:rsidRDefault="00714E30" w:rsidP="00714E30">
      <w:r>
        <w:t xml:space="preserve">Pour fonctionner en saturation :  </w:t>
      </w:r>
      <w:r w:rsidRPr="00541C90">
        <w:rPr>
          <w:position w:val="-10"/>
        </w:rPr>
        <w:object w:dxaOrig="5400" w:dyaOrig="320">
          <v:shape id="_x0000_i1108" type="#_x0000_t75" style="width:269.75pt;height:16.1pt" o:ole="">
            <v:imagedata r:id="rId194" o:title=""/>
          </v:shape>
          <o:OLEObject Type="Embed" ProgID="Equation.DSMT4" ShapeID="_x0000_i1108" DrawAspect="Content" ObjectID="_1357073149" r:id="rId195"/>
        </w:object>
      </w:r>
    </w:p>
    <w:p w:rsidR="00714E30" w:rsidRDefault="00714E30" w:rsidP="00714E30"/>
    <w:p w:rsidR="00714E30" w:rsidRDefault="00714E30" w:rsidP="00714E30">
      <w:r>
        <w:t xml:space="preserve">a) </w:t>
      </w:r>
      <w:r w:rsidRPr="00541C90">
        <w:rPr>
          <w:position w:val="-6"/>
        </w:rPr>
        <w:object w:dxaOrig="4060" w:dyaOrig="279">
          <v:shape id="_x0000_i1109" type="#_x0000_t75" style="width:203.1pt;height:13.95pt" o:ole="">
            <v:imagedata r:id="rId196" o:title=""/>
          </v:shape>
          <o:OLEObject Type="Embed" ProgID="Equation.DSMT4" ShapeID="_x0000_i1109" DrawAspect="Content" ObjectID="_1357073150" r:id="rId197"/>
        </w:object>
      </w:r>
    </w:p>
    <w:p w:rsidR="00714E30" w:rsidRDefault="00714E30" w:rsidP="00714E30"/>
    <w:p w:rsidR="00714E30" w:rsidRDefault="00714E30" w:rsidP="00714E30">
      <w:r w:rsidRPr="00541C90">
        <w:rPr>
          <w:position w:val="-32"/>
        </w:rPr>
        <w:object w:dxaOrig="4480" w:dyaOrig="760">
          <v:shape id="_x0000_i1110" type="#_x0000_t75" style="width:223.5pt;height:37.6pt" o:ole="">
            <v:imagedata r:id="rId198" o:title=""/>
          </v:shape>
          <o:OLEObject Type="Embed" ProgID="Equation.DSMT4" ShapeID="_x0000_i1110" DrawAspect="Content" ObjectID="_1357073151" r:id="rId199"/>
        </w:object>
      </w:r>
    </w:p>
    <w:p w:rsidR="00714E30" w:rsidRDefault="00714E30" w:rsidP="00714E30">
      <w:r w:rsidRPr="00541C90">
        <w:rPr>
          <w:position w:val="-32"/>
        </w:rPr>
        <w:object w:dxaOrig="5600" w:dyaOrig="760">
          <v:shape id="_x0000_i1111" type="#_x0000_t75" style="width:280.5pt;height:37.6pt" o:ole="">
            <v:imagedata r:id="rId200" o:title=""/>
          </v:shape>
          <o:OLEObject Type="Embed" ProgID="Equation.DSMT4" ShapeID="_x0000_i1111" DrawAspect="Content" ObjectID="_1357073152" r:id="rId201"/>
        </w:object>
      </w:r>
    </w:p>
    <w:p w:rsidR="00714E30" w:rsidRDefault="00714E30" w:rsidP="00714E30">
      <w:r>
        <w:t xml:space="preserve">b) </w:t>
      </w:r>
      <w:r w:rsidRPr="00541C90">
        <w:rPr>
          <w:position w:val="-6"/>
        </w:rPr>
        <w:object w:dxaOrig="5100" w:dyaOrig="279">
          <v:shape id="_x0000_i1112" type="#_x0000_t75" style="width:254.7pt;height:13.95pt" o:ole="">
            <v:imagedata r:id="rId202" o:title=""/>
          </v:shape>
          <o:OLEObject Type="Embed" ProgID="Equation.DSMT4" ShapeID="_x0000_i1112" DrawAspect="Content" ObjectID="_1357073153" r:id="rId203"/>
        </w:object>
      </w:r>
      <w:r>
        <w:t>frontière de la saturation</w:t>
      </w:r>
    </w:p>
    <w:p w:rsidR="00714E30" w:rsidRDefault="00714E30" w:rsidP="00714E30"/>
    <w:p w:rsidR="00714E30" w:rsidRDefault="00714E30" w:rsidP="00714E30">
      <w:r w:rsidRPr="008919E2">
        <w:rPr>
          <w:position w:val="-28"/>
        </w:rPr>
        <w:object w:dxaOrig="4040" w:dyaOrig="680">
          <v:shape id="_x0000_i1113" type="#_x0000_t75" style="width:202.05pt;height:34.4pt" o:ole="">
            <v:imagedata r:id="rId204" o:title=""/>
          </v:shape>
          <o:OLEObject Type="Embed" ProgID="Equation.DSMT4" ShapeID="_x0000_i1113" DrawAspect="Content" ObjectID="_1357073154" r:id="rId205"/>
        </w:object>
      </w:r>
    </w:p>
    <w:p w:rsidR="00714E30" w:rsidRDefault="00714E30" w:rsidP="00714E30">
      <w:r w:rsidRPr="008919E2">
        <w:rPr>
          <w:position w:val="-28"/>
        </w:rPr>
        <w:object w:dxaOrig="5160" w:dyaOrig="680">
          <v:shape id="_x0000_i1114" type="#_x0000_t75" style="width:257.9pt;height:34.4pt" o:ole="">
            <v:imagedata r:id="rId206" o:title=""/>
          </v:shape>
          <o:OLEObject Type="Embed" ProgID="Equation.DSMT4" ShapeID="_x0000_i1114" DrawAspect="Content" ObjectID="_1357073155" r:id="rId207"/>
        </w:object>
      </w:r>
    </w:p>
    <w:p w:rsidR="00714E30" w:rsidRDefault="00714E30" w:rsidP="00714E30"/>
    <w:p w:rsidR="00714E30" w:rsidRDefault="00714E30" w:rsidP="00714E30">
      <w:r>
        <w:t xml:space="preserve">c) </w:t>
      </w:r>
      <w:r w:rsidRPr="000952CF">
        <w:rPr>
          <w:position w:val="-6"/>
        </w:rPr>
        <w:object w:dxaOrig="3440" w:dyaOrig="279">
          <v:shape id="_x0000_i1115" type="#_x0000_t75" style="width:171.95pt;height:13.95pt" o:ole="">
            <v:imagedata r:id="rId208" o:title=""/>
          </v:shape>
          <o:OLEObject Type="Embed" ProgID="Equation.DSMT4" ShapeID="_x0000_i1115" DrawAspect="Content" ObjectID="_1357073156" r:id="rId209"/>
        </w:object>
      </w:r>
      <w:r>
        <w:t>saturé</w:t>
      </w:r>
    </w:p>
    <w:p w:rsidR="00714E30" w:rsidRDefault="00714E30" w:rsidP="00714E30"/>
    <w:p w:rsidR="00714E30" w:rsidRDefault="00714E30" w:rsidP="00714E30">
      <w:r w:rsidRPr="008919E2">
        <w:rPr>
          <w:position w:val="-28"/>
        </w:rPr>
        <w:object w:dxaOrig="4980" w:dyaOrig="680">
          <v:shape id="_x0000_i1116" type="#_x0000_t75" style="width:249.3pt;height:34.4pt" o:ole="">
            <v:imagedata r:id="rId210" o:title=""/>
          </v:shape>
          <o:OLEObject Type="Embed" ProgID="Equation.DSMT4" ShapeID="_x0000_i1116" DrawAspect="Content" ObjectID="_1357073157" r:id="rId211"/>
        </w:object>
      </w:r>
    </w:p>
    <w:p w:rsidR="00714E30" w:rsidRDefault="00714E30" w:rsidP="00714E30"/>
    <w:p w:rsidR="00714E30" w:rsidRDefault="00714E30" w:rsidP="00714E30">
      <w:r>
        <w:t xml:space="preserve">d) </w:t>
      </w:r>
      <w:r w:rsidRPr="003453EC">
        <w:rPr>
          <w:position w:val="-6"/>
        </w:rPr>
        <w:object w:dxaOrig="3560" w:dyaOrig="279">
          <v:shape id="_x0000_i1117" type="#_x0000_t75" style="width:178.4pt;height:13.95pt" o:ole="">
            <v:imagedata r:id="rId212" o:title=""/>
          </v:shape>
          <o:OLEObject Type="Embed" ProgID="Equation.DSMT4" ShapeID="_x0000_i1117" DrawAspect="Content" ObjectID="_1357073158" r:id="rId213"/>
        </w:object>
      </w:r>
      <w:r>
        <w:t>saturé</w:t>
      </w:r>
    </w:p>
    <w:p w:rsidR="00714E30" w:rsidRDefault="00714E30" w:rsidP="00714E30"/>
    <w:p w:rsidR="00714E30" w:rsidRDefault="00714E30" w:rsidP="00714E30">
      <w:r w:rsidRPr="008919E2">
        <w:rPr>
          <w:position w:val="-28"/>
        </w:rPr>
        <w:object w:dxaOrig="5080" w:dyaOrig="680">
          <v:shape id="_x0000_i1118" type="#_x0000_t75" style="width:253.6pt;height:34.4pt" o:ole="">
            <v:imagedata r:id="rId214" o:title=""/>
          </v:shape>
          <o:OLEObject Type="Embed" ProgID="Equation.DSMT4" ShapeID="_x0000_i1118" DrawAspect="Content" ObjectID="_1357073159" r:id="rId215"/>
        </w:object>
      </w:r>
    </w:p>
    <w:p w:rsidR="00714E30" w:rsidRDefault="00714E30" w:rsidP="00714E30"/>
    <w:p w:rsidR="00714E30" w:rsidRDefault="00714E30" w:rsidP="00714E30">
      <w:r>
        <w:t>4.35 SEDRA</w:t>
      </w:r>
    </w:p>
    <w:p w:rsidR="00714E30" w:rsidRDefault="00714E30" w:rsidP="00714E30"/>
    <w:p w:rsidR="00714E30" w:rsidRDefault="00714E30" w:rsidP="00714E30">
      <w:r w:rsidRPr="008919E2">
        <w:rPr>
          <w:position w:val="-28"/>
        </w:rPr>
        <w:object w:dxaOrig="2820" w:dyaOrig="680">
          <v:shape id="_x0000_i1119" type="#_x0000_t75" style="width:140.8pt;height:34.4pt" o:ole="">
            <v:imagedata r:id="rId216" o:title=""/>
          </v:shape>
          <o:OLEObject Type="Embed" ProgID="Equation.DSMT4" ShapeID="_x0000_i1119" DrawAspect="Content" ObjectID="_1357073160" r:id="rId217"/>
        </w:object>
      </w:r>
    </w:p>
    <w:p w:rsidR="00714E30" w:rsidRDefault="00714E30" w:rsidP="00714E30">
      <w:r w:rsidRPr="008919E2">
        <w:rPr>
          <w:position w:val="-28"/>
        </w:rPr>
        <w:object w:dxaOrig="4160" w:dyaOrig="680">
          <v:shape id="_x0000_i1120" type="#_x0000_t75" style="width:208.5pt;height:34.4pt" o:ole="">
            <v:imagedata r:id="rId218" o:title=""/>
          </v:shape>
          <o:OLEObject Type="Embed" ProgID="Equation.DSMT4" ShapeID="_x0000_i1120" DrawAspect="Content" ObjectID="_1357073161" r:id="rId219"/>
        </w:object>
      </w:r>
    </w:p>
    <w:p w:rsidR="00714E30" w:rsidRDefault="00714E30" w:rsidP="00714E30">
      <w:r w:rsidRPr="00B81DEE">
        <w:rPr>
          <w:position w:val="-8"/>
        </w:rPr>
        <w:object w:dxaOrig="3500" w:dyaOrig="360">
          <v:shape id="_x0000_i1121" type="#_x0000_t75" style="width:175.15pt;height:18.25pt" o:ole="">
            <v:imagedata r:id="rId220" o:title=""/>
          </v:shape>
          <o:OLEObject Type="Embed" ProgID="Equation.DSMT4" ShapeID="_x0000_i1121" DrawAspect="Content" ObjectID="_1357073162" r:id="rId221"/>
        </w:object>
      </w:r>
    </w:p>
    <w:p w:rsidR="00714E30" w:rsidRDefault="00714E30" w:rsidP="00714E30"/>
    <w:p w:rsidR="00714E30" w:rsidRDefault="00714E30" w:rsidP="00714E30">
      <w:r w:rsidRPr="00B81DEE">
        <w:rPr>
          <w:position w:val="-24"/>
        </w:rPr>
        <w:object w:dxaOrig="2320" w:dyaOrig="620">
          <v:shape id="_x0000_i1122" type="#_x0000_t75" style="width:116.05pt;height:31.15pt" o:ole="">
            <v:imagedata r:id="rId222" o:title=""/>
          </v:shape>
          <o:OLEObject Type="Embed" ProgID="Equation.DSMT4" ShapeID="_x0000_i1122" DrawAspect="Content" ObjectID="_1357073163" r:id="rId223"/>
        </w:object>
      </w:r>
    </w:p>
    <w:p w:rsidR="00714E30" w:rsidRDefault="00714E30" w:rsidP="00714E30"/>
    <w:p w:rsidR="00714E30" w:rsidRDefault="00714E30" w:rsidP="00714E30">
      <w:r>
        <w:t>Maintenant, nous souhaitons que M2 puisse conduire 0.5mA.</w:t>
      </w:r>
    </w:p>
    <w:p w:rsidR="00714E30" w:rsidRDefault="00714E30" w:rsidP="00714E30"/>
    <w:p w:rsidR="00714E30" w:rsidRDefault="00714E30" w:rsidP="00714E30">
      <w:r w:rsidRPr="00B81DEE">
        <w:rPr>
          <w:position w:val="-24"/>
        </w:rPr>
        <w:object w:dxaOrig="2160" w:dyaOrig="620">
          <v:shape id="_x0000_i1123" type="#_x0000_t75" style="width:108.55pt;height:31.15pt" o:ole="">
            <v:imagedata r:id="rId224" o:title=""/>
          </v:shape>
          <o:OLEObject Type="Embed" ProgID="Equation.DSMT4" ShapeID="_x0000_i1123" DrawAspect="Content" ObjectID="_1357073164" r:id="rId225"/>
        </w:object>
      </w:r>
    </w:p>
    <w:p w:rsidR="00714E30" w:rsidRDefault="00714E30" w:rsidP="00714E30"/>
    <w:p w:rsidR="00714E30" w:rsidRDefault="00714E30" w:rsidP="00714E30"/>
    <w:p w:rsidR="00714E30" w:rsidRDefault="00714E30" w:rsidP="00714E30">
      <w:r>
        <w:t>SEDRA 4.46</w:t>
      </w:r>
    </w:p>
    <w:p w:rsidR="00714E30" w:rsidRDefault="00714E30" w:rsidP="00714E30"/>
    <w:p w:rsidR="00714E30" w:rsidRDefault="00714E30" w:rsidP="00714E30">
      <w:pPr>
        <w:jc w:val="center"/>
      </w:pPr>
      <w:r>
        <w:rPr>
          <w:noProof/>
          <w:lang w:eastAsia="fr-FR"/>
        </w:rPr>
        <w:drawing>
          <wp:inline distT="0" distB="0" distL="0" distR="0">
            <wp:extent cx="1308735" cy="2616835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735" cy="261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E30" w:rsidRDefault="00714E30" w:rsidP="00714E30">
      <w:r>
        <w:t xml:space="preserve">Si M1 et m2 sont en régime saturé alors </w:t>
      </w:r>
      <w:r w:rsidRPr="00224709">
        <w:rPr>
          <w:position w:val="-6"/>
        </w:rPr>
        <w:object w:dxaOrig="2700" w:dyaOrig="279">
          <v:shape id="_x0000_i1124" type="#_x0000_t75" style="width:135.4pt;height:13.95pt" o:ole="">
            <v:imagedata r:id="rId227" o:title=""/>
          </v:shape>
          <o:OLEObject Type="Embed" ProgID="Equation.DSMT4" ShapeID="_x0000_i1124" DrawAspect="Content" ObjectID="_1357073165" r:id="rId228"/>
        </w:object>
      </w:r>
    </w:p>
    <w:p w:rsidR="00714E30" w:rsidRDefault="00714E30" w:rsidP="00714E30"/>
    <w:p w:rsidR="00714E30" w:rsidRDefault="00714E30" w:rsidP="00714E30">
      <w:r w:rsidRPr="00224709">
        <w:rPr>
          <w:position w:val="-6"/>
        </w:rPr>
        <w:object w:dxaOrig="3920" w:dyaOrig="279">
          <v:shape id="_x0000_i1125" type="#_x0000_t75" style="width:195.6pt;height:13.95pt" o:ole="">
            <v:imagedata r:id="rId229" o:title=""/>
          </v:shape>
          <o:OLEObject Type="Embed" ProgID="Equation.DSMT4" ShapeID="_x0000_i1125" DrawAspect="Content" ObjectID="_1357073166" r:id="rId230"/>
        </w:object>
      </w:r>
      <w:r>
        <w:tab/>
      </w:r>
      <w:proofErr w:type="gramStart"/>
      <w:r>
        <w:t>donc</w:t>
      </w:r>
      <w:proofErr w:type="gramEnd"/>
      <w:r>
        <w:t xml:space="preserve"> V2 = 1.5V</w:t>
      </w:r>
    </w:p>
    <w:p w:rsidR="00714E30" w:rsidRDefault="00714E30" w:rsidP="00714E30"/>
    <w:p w:rsidR="00714E30" w:rsidRDefault="00714E30" w:rsidP="00714E30">
      <w:r w:rsidRPr="008919E2">
        <w:rPr>
          <w:position w:val="-28"/>
        </w:rPr>
        <w:object w:dxaOrig="3680" w:dyaOrig="680">
          <v:shape id="_x0000_i1126" type="#_x0000_t75" style="width:183.75pt;height:34.4pt" o:ole="">
            <v:imagedata r:id="rId231" o:title=""/>
          </v:shape>
          <o:OLEObject Type="Embed" ProgID="Equation.DSMT4" ShapeID="_x0000_i1126" DrawAspect="Content" ObjectID="_1357073167" r:id="rId232"/>
        </w:object>
      </w:r>
    </w:p>
    <w:p w:rsidR="00714E30" w:rsidRDefault="00714E30" w:rsidP="00714E30"/>
    <w:p w:rsidR="00714E30" w:rsidRDefault="00714E30" w:rsidP="00714E30"/>
    <w:p w:rsidR="00714E30" w:rsidRDefault="00714E30" w:rsidP="00714E30">
      <w:pPr>
        <w:jc w:val="center"/>
      </w:pPr>
      <w:r>
        <w:rPr>
          <w:noProof/>
          <w:lang w:eastAsia="fr-FR"/>
        </w:rPr>
        <w:drawing>
          <wp:inline distT="0" distB="0" distL="0" distR="0">
            <wp:extent cx="1355725" cy="2616835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725" cy="261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E30" w:rsidRPr="00045D65" w:rsidRDefault="00714E30" w:rsidP="00714E30">
      <w:r>
        <w:t xml:space="preserve">Pour </w:t>
      </w:r>
      <w:r w:rsidRPr="00862007">
        <w:rPr>
          <w:position w:val="-4"/>
        </w:rPr>
        <w:object w:dxaOrig="1040" w:dyaOrig="260">
          <v:shape id="_x0000_i1127" type="#_x0000_t75" style="width:51.6pt;height:12.9pt" o:ole="">
            <v:imagedata r:id="rId234" o:title=""/>
          </v:shape>
          <o:OLEObject Type="Embed" ProgID="Equation.DSMT4" ShapeID="_x0000_i1127" DrawAspect="Content" ObjectID="_1357073168" r:id="rId235"/>
        </w:object>
      </w:r>
    </w:p>
    <w:p w:rsidR="00714E30" w:rsidRDefault="00714E30" w:rsidP="00714E30"/>
    <w:p w:rsidR="00714E30" w:rsidRDefault="00714E30" w:rsidP="00714E30">
      <w:r w:rsidRPr="008919E2">
        <w:rPr>
          <w:position w:val="-28"/>
        </w:rPr>
        <w:object w:dxaOrig="4420" w:dyaOrig="680">
          <v:shape id="_x0000_i1128" type="#_x0000_t75" style="width:221.35pt;height:34.4pt" o:ole="">
            <v:imagedata r:id="rId236" o:title=""/>
          </v:shape>
          <o:OLEObject Type="Embed" ProgID="Equation.DSMT4" ShapeID="_x0000_i1128" DrawAspect="Content" ObjectID="_1357073169" r:id="rId237"/>
        </w:object>
      </w:r>
    </w:p>
    <w:p w:rsidR="00714E30" w:rsidRDefault="00714E30" w:rsidP="00714E30"/>
    <w:p w:rsidR="00714E30" w:rsidRDefault="00714E30" w:rsidP="00714E30">
      <w:r w:rsidRPr="008919E2">
        <w:rPr>
          <w:position w:val="-28"/>
        </w:rPr>
        <w:object w:dxaOrig="5500" w:dyaOrig="680">
          <v:shape id="_x0000_i1129" type="#_x0000_t75" style="width:275.1pt;height:34.4pt" o:ole="">
            <v:imagedata r:id="rId238" o:title=""/>
          </v:shape>
          <o:OLEObject Type="Embed" ProgID="Equation.DSMT4" ShapeID="_x0000_i1129" DrawAspect="Content" ObjectID="_1357073170" r:id="rId239"/>
        </w:object>
      </w:r>
    </w:p>
    <w:p w:rsidR="00714E30" w:rsidRDefault="00714E30" w:rsidP="00714E30"/>
    <w:p w:rsidR="00714E30" w:rsidRDefault="00714E30" w:rsidP="00714E30">
      <w:r w:rsidRPr="006D01E1">
        <w:rPr>
          <w:position w:val="-14"/>
        </w:rPr>
        <w:object w:dxaOrig="2799" w:dyaOrig="440">
          <v:shape id="_x0000_i1130" type="#_x0000_t75" style="width:139.7pt;height:21.5pt" o:ole="">
            <v:imagedata r:id="rId240" o:title=""/>
          </v:shape>
          <o:OLEObject Type="Embed" ProgID="Equation.DSMT4" ShapeID="_x0000_i1130" DrawAspect="Content" ObjectID="_1357073171" r:id="rId241"/>
        </w:object>
      </w:r>
    </w:p>
    <w:p w:rsidR="00714E30" w:rsidRDefault="00714E30" w:rsidP="00714E30"/>
    <w:p w:rsidR="00714E30" w:rsidRDefault="00714E30" w:rsidP="00714E30">
      <w:r w:rsidRPr="006D01E1">
        <w:rPr>
          <w:position w:val="-14"/>
        </w:rPr>
        <w:object w:dxaOrig="3900" w:dyaOrig="400">
          <v:shape id="_x0000_i1131" type="#_x0000_t75" style="width:194.5pt;height:20.4pt" o:ole="">
            <v:imagedata r:id="rId242" o:title=""/>
          </v:shape>
          <o:OLEObject Type="Embed" ProgID="Equation.DSMT4" ShapeID="_x0000_i1131" DrawAspect="Content" ObjectID="_1357073172" r:id="rId243"/>
        </w:object>
      </w:r>
    </w:p>
    <w:p w:rsidR="00714E30" w:rsidRDefault="00714E30" w:rsidP="00714E30"/>
    <w:p w:rsidR="00714E30" w:rsidRDefault="00714E30" w:rsidP="00714E30">
      <w:r>
        <w:t xml:space="preserve">Ainsi,  </w:t>
      </w:r>
      <w:r w:rsidRPr="008919E2">
        <w:rPr>
          <w:position w:val="-28"/>
        </w:rPr>
        <w:object w:dxaOrig="3820" w:dyaOrig="680">
          <v:shape id="_x0000_i1132" type="#_x0000_t75" style="width:191.3pt;height:34.4pt" o:ole="">
            <v:imagedata r:id="rId244" o:title=""/>
          </v:shape>
          <o:OLEObject Type="Embed" ProgID="Equation.DSMT4" ShapeID="_x0000_i1132" DrawAspect="Content" ObjectID="_1357073173" r:id="rId245"/>
        </w:object>
      </w:r>
    </w:p>
    <w:p w:rsidR="00714E30" w:rsidRDefault="00714E30" w:rsidP="00714E30"/>
    <w:p w:rsidR="00714E30" w:rsidRDefault="00714E30" w:rsidP="00714E30">
      <w:r>
        <w:rPr>
          <w:noProof/>
          <w:lang w:eastAsia="fr-FR"/>
        </w:rPr>
        <w:lastRenderedPageBreak/>
        <w:drawing>
          <wp:inline distT="0" distB="0" distL="0" distR="0">
            <wp:extent cx="5754370" cy="3610610"/>
            <wp:effectExtent l="0" t="0" r="0" b="889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370" cy="361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E30" w:rsidRDefault="00714E30" w:rsidP="00714E30"/>
    <w:p w:rsidR="00714E30" w:rsidRDefault="00714E30" w:rsidP="00714E30">
      <w:r>
        <w:t xml:space="preserve">En général, on assigne a </w:t>
      </w:r>
      <w:r w:rsidRPr="003F25BC">
        <w:rPr>
          <w:position w:val="-14"/>
        </w:rPr>
        <w:object w:dxaOrig="720" w:dyaOrig="400">
          <v:shape id="_x0000_i1133" type="#_x0000_t75" style="width:36.55pt;height:20.4pt" o:ole="">
            <v:imagedata r:id="rId247" o:title=""/>
          </v:shape>
          <o:OLEObject Type="Embed" ProgID="Equation.DSMT4" ShapeID="_x0000_i1133" DrawAspect="Content" ObjectID="_1357073174" r:id="rId248"/>
        </w:object>
      </w:r>
      <w:r>
        <w:t xml:space="preserve"> &amp; </w:t>
      </w:r>
      <w:r w:rsidRPr="003F25BC">
        <w:rPr>
          <w:position w:val="-14"/>
        </w:rPr>
        <w:object w:dxaOrig="700" w:dyaOrig="400">
          <v:shape id="_x0000_i1134" type="#_x0000_t75" style="width:35.45pt;height:20.4pt" o:ole="">
            <v:imagedata r:id="rId249" o:title=""/>
          </v:shape>
          <o:OLEObject Type="Embed" ProgID="Equation.DSMT4" ShapeID="_x0000_i1134" DrawAspect="Content" ObjectID="_1357073175" r:id="rId250"/>
        </w:object>
      </w:r>
      <w:r>
        <w:t xml:space="preserve"> une valeur plus grande que </w:t>
      </w:r>
      <w:r w:rsidRPr="003F25BC">
        <w:rPr>
          <w:position w:val="-6"/>
        </w:rPr>
        <w:object w:dxaOrig="620" w:dyaOrig="279">
          <v:shape id="_x0000_i1135" type="#_x0000_t75" style="width:31.15pt;height:13.95pt" o:ole="">
            <v:imagedata r:id="rId251" o:title=""/>
          </v:shape>
          <o:OLEObject Type="Embed" ProgID="Equation.DSMT4" ShapeID="_x0000_i1135" DrawAspect="Content" ObjectID="_1357073176" r:id="rId252"/>
        </w:object>
      </w:r>
      <w:r>
        <w:t>du fait qu’il s’agit de PMOS dont la mobilité µp est plus faible que µn.</w:t>
      </w:r>
    </w:p>
    <w:p w:rsidR="00714E30" w:rsidRDefault="00714E30" w:rsidP="00714E30"/>
    <w:p w:rsidR="00714E30" w:rsidRDefault="00714E30" w:rsidP="00714E30">
      <w:r w:rsidRPr="00097AEE">
        <w:rPr>
          <w:position w:val="-6"/>
        </w:rPr>
        <w:object w:dxaOrig="2840" w:dyaOrig="279">
          <v:shape id="_x0000_i1136" type="#_x0000_t75" style="width:141.85pt;height:13.95pt" o:ole="">
            <v:imagedata r:id="rId253" o:title=""/>
          </v:shape>
          <o:OLEObject Type="Embed" ProgID="Equation.DSMT4" ShapeID="_x0000_i1136" DrawAspect="Content" ObjectID="_1357073177" r:id="rId254"/>
        </w:object>
      </w:r>
    </w:p>
    <w:p w:rsidR="00714E30" w:rsidRDefault="00714E30" w:rsidP="00714E30"/>
    <w:p w:rsidR="00714E30" w:rsidRDefault="00714E30" w:rsidP="00714E30">
      <w:r w:rsidRPr="00097AEE">
        <w:rPr>
          <w:position w:val="-6"/>
        </w:rPr>
        <w:object w:dxaOrig="4320" w:dyaOrig="279">
          <v:shape id="_x0000_i1137" type="#_x0000_t75" style="width:3in;height:13.95pt" o:ole="">
            <v:imagedata r:id="rId255" o:title=""/>
          </v:shape>
          <o:OLEObject Type="Embed" ProgID="Equation.DSMT4" ShapeID="_x0000_i1137" DrawAspect="Content" ObjectID="_1357073178" r:id="rId256"/>
        </w:object>
      </w:r>
    </w:p>
    <w:p w:rsidR="00714E30" w:rsidRDefault="00714E30" w:rsidP="00714E30"/>
    <w:p w:rsidR="00714E30" w:rsidRDefault="00714E30" w:rsidP="00714E30">
      <w:r>
        <w:t>Sachant que :</w:t>
      </w:r>
      <w:r w:rsidRPr="00097AEE">
        <w:rPr>
          <w:position w:val="-20"/>
        </w:rPr>
        <w:object w:dxaOrig="4560" w:dyaOrig="520">
          <v:shape id="_x0000_i1138" type="#_x0000_t75" style="width:227.8pt;height:25.8pt" o:ole="">
            <v:imagedata r:id="rId257" o:title=""/>
          </v:shape>
          <o:OLEObject Type="Embed" ProgID="Equation.DSMT4" ShapeID="_x0000_i1138" DrawAspect="Content" ObjectID="_1357073179" r:id="rId258"/>
        </w:object>
      </w:r>
    </w:p>
    <w:p w:rsidR="00714E30" w:rsidRDefault="00714E30" w:rsidP="00714E30"/>
    <w:p w:rsidR="00714E30" w:rsidRDefault="00714E30" w:rsidP="00714E30">
      <w:r w:rsidRPr="009C53FE">
        <w:rPr>
          <w:position w:val="-16"/>
        </w:rPr>
        <w:object w:dxaOrig="4640" w:dyaOrig="440">
          <v:shape id="_x0000_i1139" type="#_x0000_t75" style="width:232.1pt;height:21.5pt" o:ole="">
            <v:imagedata r:id="rId259" o:title=""/>
          </v:shape>
          <o:OLEObject Type="Embed" ProgID="Equation.DSMT4" ShapeID="_x0000_i1139" DrawAspect="Content" ObjectID="_1357073180" r:id="rId260"/>
        </w:object>
      </w:r>
    </w:p>
    <w:p w:rsidR="00714E30" w:rsidRDefault="00714E30" w:rsidP="00714E30"/>
    <w:p w:rsidR="00714E30" w:rsidRDefault="00714E30" w:rsidP="00714E30">
      <w:r w:rsidRPr="00EE19C3">
        <w:rPr>
          <w:position w:val="-14"/>
        </w:rPr>
        <w:object w:dxaOrig="6160" w:dyaOrig="400">
          <v:shape id="_x0000_i1140" type="#_x0000_t75" style="width:308.4pt;height:20.4pt" o:ole="">
            <v:imagedata r:id="rId261" o:title=""/>
          </v:shape>
          <o:OLEObject Type="Embed" ProgID="Equation.DSMT4" ShapeID="_x0000_i1140" DrawAspect="Content" ObjectID="_1357073181" r:id="rId262"/>
        </w:object>
      </w:r>
    </w:p>
    <w:p w:rsidR="00714E30" w:rsidRPr="00971BDA" w:rsidRDefault="00714E30" w:rsidP="00714E30"/>
    <w:p w:rsidR="00714E30" w:rsidRDefault="00714E30" w:rsidP="009C2043"/>
    <w:p w:rsidR="009C2043" w:rsidRDefault="009C2043" w:rsidP="000C1166">
      <w:pPr>
        <w:jc w:val="center"/>
      </w:pPr>
    </w:p>
    <w:p w:rsidR="005C5876" w:rsidRDefault="005C587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 w:rsidP="00E96436">
      <w:r>
        <w:rPr>
          <w:noProof/>
          <w:lang w:eastAsia="fr-FR"/>
        </w:rPr>
        <w:lastRenderedPageBreak/>
        <w:drawing>
          <wp:inline distT="0" distB="0" distL="0" distR="0">
            <wp:extent cx="1207770" cy="2268855"/>
            <wp:effectExtent l="0" t="0" r="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226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436" w:rsidRDefault="00E96436" w:rsidP="00E96436">
      <w:r>
        <w:rPr>
          <w:noProof/>
          <w:lang w:eastAsia="fr-FR"/>
        </w:rPr>
        <w:drawing>
          <wp:inline distT="0" distB="0" distL="0" distR="0">
            <wp:extent cx="5719445" cy="2769235"/>
            <wp:effectExtent l="0" t="0" r="0" b="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445" cy="276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436" w:rsidRDefault="00E96436" w:rsidP="00E96436"/>
    <w:p w:rsidR="00E96436" w:rsidRDefault="00E96436" w:rsidP="00E96436"/>
    <w:p w:rsidR="00E96436" w:rsidRDefault="00E96436" w:rsidP="00E96436">
      <w:r>
        <w:rPr>
          <w:noProof/>
          <w:lang w:eastAsia="fr-FR"/>
        </w:rPr>
        <w:drawing>
          <wp:inline distT="0" distB="0" distL="0" distR="0">
            <wp:extent cx="2562225" cy="1898015"/>
            <wp:effectExtent l="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436" w:rsidRDefault="00E96436" w:rsidP="00E96436"/>
    <w:p w:rsidR="00E96436" w:rsidRDefault="00E96436" w:rsidP="00E96436">
      <w:r>
        <w:rPr>
          <w:noProof/>
          <w:lang w:eastAsia="fr-FR"/>
        </w:rPr>
        <w:lastRenderedPageBreak/>
        <w:drawing>
          <wp:inline distT="0" distB="0" distL="0" distR="0">
            <wp:extent cx="5753735" cy="2812415"/>
            <wp:effectExtent l="0" t="0" r="0" b="6985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281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436" w:rsidRDefault="00E96436" w:rsidP="00E96436"/>
    <w:p w:rsidR="00E96436" w:rsidRDefault="00E96436" w:rsidP="00E96436"/>
    <w:p w:rsidR="00E96436" w:rsidRDefault="00E96436" w:rsidP="00E96436">
      <w:proofErr w:type="spellStart"/>
      <w:r>
        <w:t>Bandgap</w:t>
      </w:r>
      <w:proofErr w:type="spellEnd"/>
      <w:r>
        <w:t> :</w:t>
      </w:r>
    </w:p>
    <w:p w:rsidR="00E96436" w:rsidRDefault="00E96436" w:rsidP="00E96436">
      <w:r>
        <w:rPr>
          <w:noProof/>
          <w:lang w:eastAsia="fr-FR"/>
        </w:rPr>
        <w:drawing>
          <wp:inline distT="0" distB="0" distL="0" distR="0">
            <wp:extent cx="5753735" cy="4382135"/>
            <wp:effectExtent l="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438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436" w:rsidRDefault="00E96436" w:rsidP="00E96436"/>
    <w:p w:rsidR="00E96436" w:rsidRDefault="00E96436" w:rsidP="00E96436">
      <w:r>
        <w:rPr>
          <w:noProof/>
          <w:lang w:eastAsia="fr-FR"/>
        </w:rPr>
        <w:lastRenderedPageBreak/>
        <w:drawing>
          <wp:inline distT="0" distB="0" distL="0" distR="0">
            <wp:extent cx="5762625" cy="2812415"/>
            <wp:effectExtent l="0" t="0" r="9525" b="6985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81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436" w:rsidRDefault="00E96436" w:rsidP="00E96436"/>
    <w:p w:rsidR="00E96436" w:rsidRDefault="00E96436" w:rsidP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E96436" w:rsidRDefault="00E96436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/>
    <w:p w:rsidR="007E4D58" w:rsidRDefault="007E4D58" w:rsidP="007E4D58">
      <w:r>
        <w:rPr>
          <w:noProof/>
          <w:lang w:eastAsia="fr-FR"/>
        </w:rPr>
        <w:drawing>
          <wp:inline distT="0" distB="0" distL="0" distR="0">
            <wp:extent cx="5745480" cy="1310005"/>
            <wp:effectExtent l="0" t="0" r="7620" b="4445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4D58" w:rsidRDefault="007E4D58" w:rsidP="007E4D58"/>
    <w:p w:rsidR="007E4D58" w:rsidRPr="00EE1949" w:rsidRDefault="007E4D58" w:rsidP="007E4D58">
      <w:r>
        <w:rPr>
          <w:noProof/>
          <w:lang w:eastAsia="fr-FR"/>
        </w:rPr>
        <w:drawing>
          <wp:inline distT="0" distB="0" distL="0" distR="0">
            <wp:extent cx="5704840" cy="2770505"/>
            <wp:effectExtent l="0" t="0" r="0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840" cy="277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4D58" w:rsidRDefault="007E4D58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/>
    <w:p w:rsidR="00FE08F5" w:rsidRDefault="00FE08F5" w:rsidP="00FE08F5">
      <w:r>
        <w:lastRenderedPageBreak/>
        <w:t>Transconductance</w:t>
      </w:r>
    </w:p>
    <w:p w:rsidR="00FE08F5" w:rsidRDefault="00FE08F5" w:rsidP="00FE08F5"/>
    <w:p w:rsidR="00FE08F5" w:rsidRDefault="00FE08F5" w:rsidP="00FE08F5">
      <w:r>
        <w:rPr>
          <w:noProof/>
          <w:lang w:eastAsia="fr-FR"/>
        </w:rPr>
        <w:drawing>
          <wp:inline distT="0" distB="0" distL="0" distR="0">
            <wp:extent cx="5759450" cy="3098165"/>
            <wp:effectExtent l="0" t="0" r="0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09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/>
    <w:p w:rsidR="00FE08F5" w:rsidRDefault="00FE08F5" w:rsidP="00FE08F5">
      <w:r>
        <w:rPr>
          <w:noProof/>
          <w:lang w:eastAsia="fr-FR"/>
        </w:rPr>
        <w:drawing>
          <wp:inline distT="0" distB="0" distL="0" distR="0">
            <wp:extent cx="5759450" cy="2974975"/>
            <wp:effectExtent l="0" t="0" r="0" b="0"/>
            <wp:docPr id="39" name="Image 39" descr="caracteristiq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caracteristique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97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/>
    <w:p w:rsidR="00FE08F5" w:rsidRPr="00975B88" w:rsidRDefault="00FE08F5" w:rsidP="00FE08F5">
      <w:r>
        <w:rPr>
          <w:noProof/>
          <w:lang w:eastAsia="fr-FR"/>
        </w:rPr>
        <w:lastRenderedPageBreak/>
        <w:drawing>
          <wp:inline distT="0" distB="0" distL="0" distR="0">
            <wp:extent cx="5759450" cy="3562350"/>
            <wp:effectExtent l="0" t="0" r="0" b="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/>
    <w:p w:rsidR="00FE08F5" w:rsidRDefault="00FE08F5" w:rsidP="00FE08F5">
      <w:r>
        <w:rPr>
          <w:noProof/>
          <w:lang w:eastAsia="fr-FR"/>
        </w:rPr>
        <w:drawing>
          <wp:inline distT="0" distB="0" distL="0" distR="0">
            <wp:extent cx="5732145" cy="2947670"/>
            <wp:effectExtent l="0" t="0" r="1905" b="5080"/>
            <wp:docPr id="37" name="Image 37" descr="caracteristique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caracteristique02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294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>
      <w:pPr>
        <w:jc w:val="center"/>
      </w:pPr>
    </w:p>
    <w:p w:rsidR="00FE08F5" w:rsidRDefault="00FE08F5" w:rsidP="00FE08F5">
      <w:pPr>
        <w:jc w:val="center"/>
      </w:pPr>
    </w:p>
    <w:p w:rsidR="00FE08F5" w:rsidRDefault="00FE08F5" w:rsidP="00FE08F5">
      <w:pPr>
        <w:jc w:val="center"/>
      </w:pPr>
    </w:p>
    <w:p w:rsidR="00FE08F5" w:rsidRDefault="00FE08F5" w:rsidP="00FE08F5">
      <w:pPr>
        <w:jc w:val="center"/>
      </w:pPr>
    </w:p>
    <w:p w:rsidR="00FE08F5" w:rsidRDefault="00FE08F5" w:rsidP="00FE08F5">
      <w:pPr>
        <w:jc w:val="center"/>
      </w:pPr>
    </w:p>
    <w:p w:rsidR="00FE08F5" w:rsidRDefault="00FE08F5" w:rsidP="00FE08F5">
      <w:pPr>
        <w:jc w:val="center"/>
      </w:pPr>
    </w:p>
    <w:p w:rsidR="00FE08F5" w:rsidRDefault="00FE08F5" w:rsidP="00FE08F5">
      <w:pPr>
        <w:jc w:val="center"/>
      </w:pPr>
    </w:p>
    <w:p w:rsidR="00FE08F5" w:rsidRDefault="00FE08F5" w:rsidP="00FE08F5">
      <w:pPr>
        <w:jc w:val="center"/>
      </w:pPr>
    </w:p>
    <w:p w:rsidR="00FE08F5" w:rsidRDefault="00FE08F5" w:rsidP="00FE08F5">
      <w:pPr>
        <w:jc w:val="center"/>
      </w:pPr>
    </w:p>
    <w:p w:rsidR="00FE08F5" w:rsidRDefault="00FE08F5" w:rsidP="00FE08F5">
      <w:proofErr w:type="spellStart"/>
      <w:r>
        <w:lastRenderedPageBreak/>
        <w:t>Bootstrap</w:t>
      </w:r>
      <w:proofErr w:type="spellEnd"/>
    </w:p>
    <w:p w:rsidR="00FE08F5" w:rsidRDefault="00FE08F5" w:rsidP="00FE08F5">
      <w:pPr>
        <w:jc w:val="center"/>
      </w:pPr>
    </w:p>
    <w:p w:rsidR="00FE08F5" w:rsidRDefault="00FE08F5" w:rsidP="00FE08F5">
      <w:r>
        <w:t xml:space="preserve">Self </w:t>
      </w:r>
      <w:proofErr w:type="spellStart"/>
      <w:r>
        <w:t>biased</w:t>
      </w:r>
      <w:proofErr w:type="spellEnd"/>
    </w:p>
    <w:p w:rsidR="00FE08F5" w:rsidRDefault="00FE08F5" w:rsidP="00FE08F5">
      <w:pPr>
        <w:jc w:val="center"/>
      </w:pPr>
    </w:p>
    <w:p w:rsidR="00FE08F5" w:rsidRPr="006536A5" w:rsidRDefault="00FE08F5" w:rsidP="00FE08F5">
      <w:pPr>
        <w:jc w:val="center"/>
      </w:pPr>
      <w:r>
        <w:rPr>
          <w:noProof/>
          <w:lang w:eastAsia="fr-FR"/>
        </w:rPr>
        <w:drawing>
          <wp:inline distT="0" distB="0" distL="0" distR="0">
            <wp:extent cx="3453130" cy="3384550"/>
            <wp:effectExtent l="0" t="0" r="0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130" cy="338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>
      <w:r>
        <w:t>2 fonctionnements possibles :</w:t>
      </w:r>
    </w:p>
    <w:p w:rsidR="00FE08F5" w:rsidRDefault="00FE08F5" w:rsidP="00FE08F5"/>
    <w:p w:rsidR="00FE08F5" w:rsidRDefault="00FE08F5" w:rsidP="00FE08F5">
      <w:proofErr w:type="gramStart"/>
      <w:r>
        <w:t xml:space="preserve">a) </w:t>
      </w:r>
      <w:r w:rsidRPr="007E63F9">
        <w:rPr>
          <w:position w:val="-6"/>
        </w:rPr>
        <w:object w:dxaOrig="660" w:dyaOrig="279">
          <v:shape id="_x0000_i1146" type="#_x0000_t75" style="width:33.3pt;height:13.95pt" o:ole="">
            <v:imagedata r:id="rId276" o:title=""/>
          </v:shape>
          <o:OLEObject Type="Embed" ProgID="Equation.DSMT4" ShapeID="_x0000_i1146" DrawAspect="Content" ObjectID="_1357073182" r:id="rId277"/>
        </w:object>
      </w:r>
      <w:r>
        <w:t xml:space="preserve"> , pas de </w:t>
      </w:r>
      <w:proofErr w:type="spellStart"/>
      <w:r>
        <w:t>bootstrap</w:t>
      </w:r>
      <w:proofErr w:type="spellEnd"/>
    </w:p>
    <w:p w:rsidR="00FE08F5" w:rsidRDefault="00FE08F5" w:rsidP="00FE08F5"/>
    <w:p w:rsidR="00FE08F5" w:rsidRDefault="00FE08F5" w:rsidP="00FE08F5">
      <w:r>
        <w:t xml:space="preserve">Alors  </w:t>
      </w:r>
      <w:r w:rsidRPr="005A2D28">
        <w:rPr>
          <w:position w:val="-6"/>
        </w:rPr>
        <w:object w:dxaOrig="760" w:dyaOrig="279">
          <v:shape id="_x0000_i1147" type="#_x0000_t75" style="width:37.6pt;height:13.95pt" o:ole="">
            <v:imagedata r:id="rId278" o:title=""/>
          </v:shape>
          <o:OLEObject Type="Embed" ProgID="Equation.DSMT4" ShapeID="_x0000_i1147" DrawAspect="Content" ObjectID="_1357073183" r:id="rId279"/>
        </w:object>
      </w:r>
    </w:p>
    <w:p w:rsidR="00FE08F5" w:rsidRDefault="00FE08F5" w:rsidP="00FE08F5"/>
    <w:p w:rsidR="00FE08F5" w:rsidRDefault="00FE08F5" w:rsidP="00FE08F5">
      <w:r>
        <w:t xml:space="preserve">b) </w:t>
      </w:r>
      <w:proofErr w:type="spellStart"/>
      <w:r>
        <w:t>Bootstrap</w:t>
      </w:r>
      <w:proofErr w:type="spellEnd"/>
    </w:p>
    <w:p w:rsidR="00FE08F5" w:rsidRDefault="00FE08F5" w:rsidP="00FE08F5"/>
    <w:p w:rsidR="00FE08F5" w:rsidRDefault="00FE08F5" w:rsidP="00FE08F5">
      <w:r w:rsidRPr="005224E5">
        <w:rPr>
          <w:position w:val="-24"/>
        </w:rPr>
        <w:object w:dxaOrig="1980" w:dyaOrig="620">
          <v:shape id="_x0000_i1148" type="#_x0000_t75" style="width:98.85pt;height:31.15pt" o:ole="">
            <v:imagedata r:id="rId280" o:title=""/>
          </v:shape>
          <o:OLEObject Type="Embed" ProgID="Equation.DSMT4" ShapeID="_x0000_i1148" DrawAspect="Content" ObjectID="_1357073184" r:id="rId281"/>
        </w:object>
      </w:r>
      <w:r>
        <w:tab/>
      </w:r>
      <w:r>
        <w:tab/>
      </w:r>
      <w:proofErr w:type="gramStart"/>
      <w:r>
        <w:t>et</w:t>
      </w:r>
      <w:proofErr w:type="gramEnd"/>
      <w:r>
        <w:t xml:space="preserve"> </w:t>
      </w:r>
      <w:r>
        <w:tab/>
      </w:r>
      <w:r w:rsidRPr="005224E5">
        <w:rPr>
          <w:position w:val="-6"/>
        </w:rPr>
        <w:object w:dxaOrig="2860" w:dyaOrig="279">
          <v:shape id="_x0000_i1149" type="#_x0000_t75" style="width:142.95pt;height:13.95pt" o:ole="">
            <v:imagedata r:id="rId282" o:title=""/>
          </v:shape>
          <o:OLEObject Type="Embed" ProgID="Equation.DSMT4" ShapeID="_x0000_i1149" DrawAspect="Content" ObjectID="_1357073185" r:id="rId283"/>
        </w:object>
      </w:r>
    </w:p>
    <w:p w:rsidR="00FE08F5" w:rsidRDefault="00FE08F5" w:rsidP="00FE08F5"/>
    <w:p w:rsidR="00FE08F5" w:rsidRDefault="00FE08F5" w:rsidP="00FE08F5">
      <w:r>
        <w:t xml:space="preserve">Si IB = 0 alors </w:t>
      </w:r>
      <w:r w:rsidRPr="00BC6C27">
        <w:rPr>
          <w:position w:val="-6"/>
        </w:rPr>
        <w:object w:dxaOrig="1520" w:dyaOrig="279">
          <v:shape id="_x0000_i1150" type="#_x0000_t75" style="width:76.3pt;height:13.95pt" o:ole="">
            <v:imagedata r:id="rId284" o:title=""/>
          </v:shape>
          <o:OLEObject Type="Embed" ProgID="Equation.DSMT4" ShapeID="_x0000_i1150" DrawAspect="Content" ObjectID="_1357073186" r:id="rId285"/>
        </w:object>
      </w:r>
      <w:r>
        <w:t xml:space="preserve"> </w:t>
      </w:r>
      <w:r w:rsidRPr="00BC6C27">
        <w:rPr>
          <w:position w:val="-10"/>
        </w:rPr>
        <w:object w:dxaOrig="2780" w:dyaOrig="320">
          <v:shape id="_x0000_i1151" type="#_x0000_t75" style="width:138.65pt;height:16.1pt" o:ole="">
            <v:imagedata r:id="rId286" o:title=""/>
          </v:shape>
          <o:OLEObject Type="Embed" ProgID="Equation.DSMT4" ShapeID="_x0000_i1151" DrawAspect="Content" ObjectID="_1357073187" r:id="rId287"/>
        </w:object>
      </w:r>
    </w:p>
    <w:p w:rsidR="00FE08F5" w:rsidRDefault="00FE08F5" w:rsidP="00FE08F5"/>
    <w:p w:rsidR="00FE08F5" w:rsidRDefault="00FE08F5" w:rsidP="00FE08F5">
      <w:r>
        <w:t>M2 bascule en conduction</w:t>
      </w:r>
      <w:r w:rsidRPr="00185BC2">
        <w:rPr>
          <w:position w:val="-6"/>
        </w:rPr>
        <w:object w:dxaOrig="2200" w:dyaOrig="320">
          <v:shape id="_x0000_i1152" type="#_x0000_t75" style="width:109.6pt;height:16.1pt" o:ole="">
            <v:imagedata r:id="rId288" o:title=""/>
          </v:shape>
          <o:OLEObject Type="Embed" ProgID="Equation.DSMT4" ShapeID="_x0000_i1152" DrawAspect="Content" ObjectID="_1357073188" r:id="rId289"/>
        </w:object>
      </w:r>
    </w:p>
    <w:p w:rsidR="00FE08F5" w:rsidRDefault="00FE08F5" w:rsidP="00FE08F5"/>
    <w:p w:rsidR="00FE08F5" w:rsidRDefault="00FE08F5" w:rsidP="00FE08F5">
      <w:r>
        <w:t>Ce comportement se poursuit jusqu’à ce que :</w:t>
      </w:r>
      <w:r w:rsidRPr="00FB3999">
        <w:rPr>
          <w:position w:val="-24"/>
        </w:rPr>
        <w:object w:dxaOrig="859" w:dyaOrig="620">
          <v:shape id="_x0000_i1153" type="#_x0000_t75" style="width:43pt;height:31.15pt" o:ole="">
            <v:imagedata r:id="rId290" o:title=""/>
          </v:shape>
          <o:OLEObject Type="Embed" ProgID="Equation.DSMT4" ShapeID="_x0000_i1153" DrawAspect="Content" ObjectID="_1357073189" r:id="rId291"/>
        </w:object>
      </w:r>
    </w:p>
    <w:p w:rsidR="00FE08F5" w:rsidRDefault="00FE08F5" w:rsidP="00FE08F5"/>
    <w:p w:rsidR="00FE08F5" w:rsidRDefault="00FE08F5" w:rsidP="00FE08F5">
      <w:r w:rsidRPr="00FB3999">
        <w:rPr>
          <w:position w:val="-26"/>
        </w:rPr>
        <w:object w:dxaOrig="4900" w:dyaOrig="639">
          <v:shape id="_x0000_i1154" type="#_x0000_t75" style="width:245pt;height:32.25pt" o:ole="">
            <v:imagedata r:id="rId292" o:title=""/>
          </v:shape>
          <o:OLEObject Type="Embed" ProgID="Equation.DSMT4" ShapeID="_x0000_i1154" DrawAspect="Content" ObjectID="_1357073190" r:id="rId293"/>
        </w:object>
      </w:r>
    </w:p>
    <w:p w:rsidR="00FE08F5" w:rsidRDefault="00FE08F5" w:rsidP="00FE08F5"/>
    <w:p w:rsidR="00FE08F5" w:rsidRDefault="00FE08F5" w:rsidP="00FE08F5">
      <w:r>
        <w:t xml:space="preserve">Donc </w:t>
      </w:r>
      <w:r w:rsidRPr="0016797E">
        <w:rPr>
          <w:position w:val="-6"/>
        </w:rPr>
        <w:object w:dxaOrig="520" w:dyaOrig="279">
          <v:shape id="_x0000_i1155" type="#_x0000_t75" style="width:25.8pt;height:13.95pt" o:ole="">
            <v:imagedata r:id="rId294" o:title=""/>
          </v:shape>
          <o:OLEObject Type="Embed" ProgID="Equation.DSMT4" ShapeID="_x0000_i1155" DrawAspect="Content" ObjectID="_1357073191" r:id="rId295"/>
        </w:object>
      </w:r>
      <w:r>
        <w:t xml:space="preserve"> </w:t>
      </w:r>
      <w:proofErr w:type="spellStart"/>
      <w:r>
        <w:t>quelque</w:t>
      </w:r>
      <w:proofErr w:type="spellEnd"/>
      <w:r>
        <w:t xml:space="preserve"> soit la valeur de IB, par conséquent M6 n’a aucun effet sur le circuit.</w:t>
      </w:r>
    </w:p>
    <w:p w:rsidR="00FE08F5" w:rsidRDefault="00FE08F5" w:rsidP="00FE08F5"/>
    <w:p w:rsidR="00FE08F5" w:rsidRDefault="00FE08F5" w:rsidP="00FE08F5"/>
    <w:p w:rsidR="00FE08F5" w:rsidRDefault="00FE08F5" w:rsidP="00FE08F5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>
            <wp:extent cx="3453130" cy="3275330"/>
            <wp:effectExtent l="0" t="0" r="0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130" cy="327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>
      <w:r>
        <w:t xml:space="preserve">Si </w:t>
      </w:r>
      <w:r w:rsidRPr="00C92EBB">
        <w:rPr>
          <w:position w:val="-6"/>
        </w:rPr>
        <w:object w:dxaOrig="1760" w:dyaOrig="279">
          <v:shape id="_x0000_i1156" type="#_x0000_t75" style="width:88.1pt;height:13.95pt" o:ole="">
            <v:imagedata r:id="rId297" o:title=""/>
          </v:shape>
          <o:OLEObject Type="Embed" ProgID="Equation.DSMT4" ShapeID="_x0000_i1156" DrawAspect="Content" ObjectID="_1357073192" r:id="rId298"/>
        </w:object>
      </w:r>
    </w:p>
    <w:p w:rsidR="00FE08F5" w:rsidRDefault="00FE08F5" w:rsidP="00FE08F5"/>
    <w:p w:rsidR="00FE08F5" w:rsidRDefault="00FE08F5" w:rsidP="00FE08F5">
      <w:r>
        <w:t xml:space="preserve">L’inverseur M5/M6 force VGS1 = </w:t>
      </w:r>
      <w:proofErr w:type="spellStart"/>
      <w:r>
        <w:t>Valim</w:t>
      </w:r>
      <w:proofErr w:type="spellEnd"/>
    </w:p>
    <w:p w:rsidR="00FE08F5" w:rsidRDefault="00FE08F5" w:rsidP="00FE08F5"/>
    <w:p w:rsidR="00FE08F5" w:rsidRDefault="00FE08F5" w:rsidP="00FE08F5">
      <w:r w:rsidRPr="00012539">
        <w:rPr>
          <w:position w:val="-6"/>
        </w:rPr>
        <w:object w:dxaOrig="1440" w:dyaOrig="320">
          <v:shape id="_x0000_i1157" type="#_x0000_t75" style="width:1in;height:16.1pt" o:ole="">
            <v:imagedata r:id="rId299" o:title=""/>
          </v:shape>
          <o:OLEObject Type="Embed" ProgID="Equation.DSMT4" ShapeID="_x0000_i1157" DrawAspect="Content" ObjectID="_1357073193" r:id="rId300"/>
        </w:object>
      </w:r>
      <w:r>
        <w:t xml:space="preserve"> </w:t>
      </w:r>
      <w:proofErr w:type="gramStart"/>
      <w:r>
        <w:t>jusqu’à</w:t>
      </w:r>
      <w:proofErr w:type="gramEnd"/>
      <w:r>
        <w:t xml:space="preserve"> ce que M5 conduise.</w:t>
      </w:r>
    </w:p>
    <w:p w:rsidR="00FE08F5" w:rsidRDefault="00FE08F5" w:rsidP="00FE08F5"/>
    <w:p w:rsidR="00FE08F5" w:rsidRDefault="00FE08F5" w:rsidP="00FE08F5"/>
    <w:p w:rsidR="00FE08F5" w:rsidRDefault="00FE08F5" w:rsidP="00FE08F5">
      <w:r>
        <w:t xml:space="preserve">Référence de courant basée sur </w:t>
      </w:r>
      <w:proofErr w:type="spellStart"/>
      <w:r>
        <w:t>Vt</w:t>
      </w:r>
      <w:proofErr w:type="spellEnd"/>
      <w:r>
        <w:t xml:space="preserve"> (au lieu de </w:t>
      </w:r>
      <w:proofErr w:type="spellStart"/>
      <w:r>
        <w:t>Valim</w:t>
      </w:r>
      <w:proofErr w:type="spellEnd"/>
      <w:r>
        <w:t>)</w:t>
      </w:r>
    </w:p>
    <w:p w:rsidR="00FE08F5" w:rsidRDefault="00FE08F5" w:rsidP="00FE08F5"/>
    <w:p w:rsidR="00FE08F5" w:rsidRDefault="00FE08F5" w:rsidP="00FE08F5">
      <w:r>
        <w:t>En fait, le courant est très peu dépendant des variations de l’alimentation, ce qui signifie une faible sensibilité.</w:t>
      </w:r>
    </w:p>
    <w:p w:rsidR="00FE08F5" w:rsidRDefault="00FE08F5" w:rsidP="00FE08F5"/>
    <w:p w:rsidR="00FE08F5" w:rsidRPr="00F610EA" w:rsidRDefault="00FE08F5" w:rsidP="00FE08F5">
      <w:pPr>
        <w:jc w:val="center"/>
      </w:pPr>
      <w:r>
        <w:rPr>
          <w:noProof/>
          <w:lang w:eastAsia="fr-FR"/>
        </w:rPr>
        <w:drawing>
          <wp:inline distT="0" distB="0" distL="0" distR="0">
            <wp:extent cx="1746885" cy="3384550"/>
            <wp:effectExtent l="0" t="0" r="0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885" cy="338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/>
    <w:p w:rsidR="00FE08F5" w:rsidRDefault="00FE08F5" w:rsidP="00FE08F5">
      <w:r>
        <w:t xml:space="preserve">Si le L est très grand  </w:t>
      </w:r>
      <w:r w:rsidRPr="0065537B">
        <w:rPr>
          <w:position w:val="-62"/>
        </w:rPr>
        <w:object w:dxaOrig="2320" w:dyaOrig="1060">
          <v:shape id="_x0000_i1158" type="#_x0000_t75" style="width:116.05pt;height:52.65pt" o:ole="">
            <v:imagedata r:id="rId302" o:title=""/>
          </v:shape>
          <o:OLEObject Type="Embed" ProgID="Equation.DSMT4" ShapeID="_x0000_i1158" DrawAspect="Content" ObjectID="_1357073194" r:id="rId303"/>
        </w:object>
      </w:r>
      <w:r>
        <w:t xml:space="preserve"> devient  négligeable</w:t>
      </w:r>
    </w:p>
    <w:p w:rsidR="00FE08F5" w:rsidRDefault="00FE08F5" w:rsidP="00FE08F5"/>
    <w:p w:rsidR="00FE08F5" w:rsidRDefault="00FE08F5" w:rsidP="00FE08F5">
      <w:r w:rsidRPr="0017487D">
        <w:rPr>
          <w:position w:val="-24"/>
        </w:rPr>
        <w:object w:dxaOrig="3320" w:dyaOrig="620">
          <v:shape id="_x0000_i1159" type="#_x0000_t75" style="width:165.5pt;height:31.15pt" o:ole="">
            <v:imagedata r:id="rId304" o:title=""/>
          </v:shape>
          <o:OLEObject Type="Embed" ProgID="Equation.DSMT4" ShapeID="_x0000_i1159" DrawAspect="Content" ObjectID="_1357073195" r:id="rId305"/>
        </w:object>
      </w:r>
    </w:p>
    <w:p w:rsidR="00FE08F5" w:rsidRDefault="00FE08F5" w:rsidP="00FE08F5"/>
    <w:p w:rsidR="00FE08F5" w:rsidRDefault="00FE08F5" w:rsidP="00FE08F5"/>
    <w:p w:rsidR="00FE08F5" w:rsidRDefault="00FE08F5" w:rsidP="00FE08F5">
      <w:r w:rsidRPr="0017487D">
        <w:rPr>
          <w:position w:val="-24"/>
        </w:rPr>
        <w:object w:dxaOrig="2640" w:dyaOrig="620">
          <v:shape id="_x0000_i1160" type="#_x0000_t75" style="width:132.2pt;height:31.15pt" o:ole="">
            <v:imagedata r:id="rId306" o:title=""/>
          </v:shape>
          <o:OLEObject Type="Embed" ProgID="Equation.DSMT4" ShapeID="_x0000_i1160" DrawAspect="Content" ObjectID="_1357073196" r:id="rId307"/>
        </w:object>
      </w:r>
    </w:p>
    <w:p w:rsidR="00FE08F5" w:rsidRDefault="00FE08F5" w:rsidP="00FE08F5"/>
    <w:p w:rsidR="00FE08F5" w:rsidRDefault="00FE08F5" w:rsidP="00FE08F5">
      <w:r>
        <w:t>V1 = VGS1+VGS2</w:t>
      </w:r>
    </w:p>
    <w:p w:rsidR="00FE08F5" w:rsidRDefault="00FE08F5" w:rsidP="00FE08F5"/>
    <w:p w:rsidR="00FE08F5" w:rsidRDefault="00FE08F5" w:rsidP="00FE08F5">
      <w:r>
        <w:t>Il faut rajouter une structure à ce montage afin de forcer IB = I1, il s’agit d’un circuit de démarrage « startup ».</w:t>
      </w:r>
    </w:p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>
      <w:hyperlink r:id="rId308" w:history="1">
        <w:r w:rsidRPr="00A062BF">
          <w:rPr>
            <w:rStyle w:val="Lienhypertexte"/>
          </w:rPr>
          <w:t>http://ecee.colorado.edu/~ecen4827/lectures.html</w:t>
        </w:r>
      </w:hyperlink>
    </w:p>
    <w:p w:rsidR="00FE08F5" w:rsidRDefault="00FE08F5" w:rsidP="00FE08F5"/>
    <w:p w:rsidR="00FE08F5" w:rsidRDefault="00FE08F5" w:rsidP="00FE08F5">
      <w:hyperlink r:id="rId309" w:history="1">
        <w:r w:rsidRPr="00A062BF">
          <w:rPr>
            <w:rStyle w:val="Lienhypertexte"/>
          </w:rPr>
          <w:t>http://www.ece.utk.edu/~bblalock/ece532/lecture_08.pdf</w:t>
        </w:r>
      </w:hyperlink>
    </w:p>
    <w:p w:rsidR="00FE08F5" w:rsidRDefault="00FE08F5" w:rsidP="00FE08F5"/>
    <w:p w:rsidR="00FE08F5" w:rsidRDefault="00FE08F5" w:rsidP="00FE08F5">
      <w:pPr>
        <w:rPr>
          <w:rStyle w:val="CitationHTML"/>
        </w:rPr>
      </w:pPr>
      <w:hyperlink r:id="rId310" w:history="1">
        <w:r w:rsidRPr="00A062BF">
          <w:rPr>
            <w:rStyle w:val="Lienhypertexte"/>
          </w:rPr>
          <w:t>www.cse.psu.edu/~chip/course/</w:t>
        </w:r>
        <w:r w:rsidRPr="00A062BF">
          <w:rPr>
            <w:rStyle w:val="Lienhypertexte"/>
            <w:b/>
            <w:bCs/>
          </w:rPr>
          <w:t>analog</w:t>
        </w:r>
        <w:r w:rsidRPr="00A062BF">
          <w:rPr>
            <w:rStyle w:val="Lienhypertexte"/>
          </w:rPr>
          <w:t>/insoo/S05</w:t>
        </w:r>
        <w:r w:rsidRPr="00A062BF">
          <w:rPr>
            <w:rStyle w:val="Lienhypertexte"/>
            <w:b/>
            <w:bCs/>
          </w:rPr>
          <w:t>Bias</w:t>
        </w:r>
        <w:r w:rsidRPr="00A062BF">
          <w:rPr>
            <w:rStyle w:val="Lienhypertexte"/>
          </w:rPr>
          <w:t>Ckt.ppt</w:t>
        </w:r>
      </w:hyperlink>
    </w:p>
    <w:p w:rsidR="00FE08F5" w:rsidRDefault="00FE08F5" w:rsidP="00FE08F5">
      <w:pPr>
        <w:rPr>
          <w:rStyle w:val="CitationHTML"/>
        </w:rPr>
      </w:pPr>
    </w:p>
    <w:p w:rsidR="00FE08F5" w:rsidRDefault="00FE08F5" w:rsidP="00FE08F5">
      <w:hyperlink r:id="rId311" w:history="1">
        <w:r w:rsidRPr="00A062BF">
          <w:rPr>
            <w:rStyle w:val="Lienhypertexte"/>
          </w:rPr>
          <w:t>http://web.cecs.pdx.edu/~haiqiaox/instruction/ECE521Fall2004/521-113004.pdf</w:t>
        </w:r>
      </w:hyperlink>
    </w:p>
    <w:p w:rsidR="00FE08F5" w:rsidRDefault="00FE08F5" w:rsidP="00FE08F5"/>
    <w:p w:rsidR="00FE08F5" w:rsidRDefault="00FE08F5" w:rsidP="00FE08F5">
      <w:hyperlink r:id="rId312" w:history="1">
        <w:r w:rsidRPr="00A062BF">
          <w:rPr>
            <w:rStyle w:val="Lienhypertexte"/>
          </w:rPr>
          <w:t>http://ims.unipv.it/Microelettronica/PresentationNO04.pdf</w:t>
        </w:r>
      </w:hyperlink>
    </w:p>
    <w:p w:rsidR="00FE08F5" w:rsidRDefault="00FE08F5" w:rsidP="00FE08F5"/>
    <w:p w:rsidR="00FE08F5" w:rsidRDefault="00FE08F5" w:rsidP="00FE08F5">
      <w:hyperlink r:id="rId313" w:history="1">
        <w:r w:rsidRPr="00A062BF">
          <w:rPr>
            <w:rStyle w:val="Lienhypertexte"/>
          </w:rPr>
          <w:t>http://metalab.uniten.edu.my/~./fazrena/Analog%20IC/Lecture%20Notes/EESB433%20Bandgap%20References.pdf</w:t>
        </w:r>
      </w:hyperlink>
    </w:p>
    <w:p w:rsidR="00FE08F5" w:rsidRDefault="00FE08F5" w:rsidP="00FE08F5"/>
    <w:p w:rsidR="00FE08F5" w:rsidRDefault="00FE08F5" w:rsidP="00FE08F5">
      <w:hyperlink r:id="rId314" w:history="1">
        <w:r w:rsidRPr="00F364A5">
          <w:rPr>
            <w:rStyle w:val="Lienhypertexte"/>
          </w:rPr>
          <w:t>http://www.scribd.com/doc/4287910/Cmos-Analog-Circuit-Design</w:t>
        </w:r>
      </w:hyperlink>
    </w:p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/>
    <w:p w:rsidR="00FE08F5" w:rsidRDefault="00FE08F5" w:rsidP="00FE08F5">
      <w:proofErr w:type="spellStart"/>
      <w:r>
        <w:lastRenderedPageBreak/>
        <w:t>Bootstrap</w:t>
      </w:r>
      <w:proofErr w:type="spellEnd"/>
      <w:r>
        <w:t xml:space="preserve"> simple :</w:t>
      </w:r>
    </w:p>
    <w:p w:rsidR="00FE08F5" w:rsidRDefault="00FE08F5" w:rsidP="00FE08F5"/>
    <w:p w:rsidR="00FE08F5" w:rsidRPr="00045E50" w:rsidRDefault="00FE08F5" w:rsidP="00FE08F5">
      <w:r>
        <w:rPr>
          <w:noProof/>
          <w:lang w:eastAsia="fr-FR"/>
        </w:rPr>
        <w:drawing>
          <wp:inline distT="0" distB="0" distL="0" distR="0">
            <wp:extent cx="5036185" cy="3384550"/>
            <wp:effectExtent l="0" t="0" r="0" b="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185" cy="338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/>
    <w:p w:rsidR="00FE08F5" w:rsidRDefault="00FE08F5" w:rsidP="00FE08F5"/>
    <w:p w:rsidR="00FE08F5" w:rsidRDefault="00FE08F5" w:rsidP="00FE08F5">
      <w:r w:rsidRPr="002963C4">
        <w:rPr>
          <w:position w:val="-28"/>
        </w:rPr>
        <w:object w:dxaOrig="3140" w:dyaOrig="680">
          <v:shape id="_x0000_i1161" type="#_x0000_t75" style="width:156.9pt;height:34.4pt" o:ole="">
            <v:imagedata r:id="rId316" o:title=""/>
          </v:shape>
          <o:OLEObject Type="Embed" ProgID="Equation.DSMT4" ShapeID="_x0000_i1161" DrawAspect="Content" ObjectID="_1357073197" r:id="rId317"/>
        </w:object>
      </w:r>
    </w:p>
    <w:p w:rsidR="00FE08F5" w:rsidRDefault="00FE08F5" w:rsidP="00FE08F5"/>
    <w:p w:rsidR="00FE08F5" w:rsidRDefault="00FE08F5" w:rsidP="00FE08F5">
      <w:r w:rsidRPr="0017487D">
        <w:rPr>
          <w:position w:val="-24"/>
        </w:rPr>
        <w:object w:dxaOrig="3440" w:dyaOrig="620">
          <v:shape id="_x0000_i1162" type="#_x0000_t75" style="width:171.95pt;height:31.15pt" o:ole="">
            <v:imagedata r:id="rId318" o:title=""/>
          </v:shape>
          <o:OLEObject Type="Embed" ProgID="Equation.DSMT4" ShapeID="_x0000_i1162" DrawAspect="Content" ObjectID="_1357073198" r:id="rId319"/>
        </w:object>
      </w:r>
    </w:p>
    <w:p w:rsidR="00FE08F5" w:rsidRDefault="00FE08F5" w:rsidP="00FE08F5"/>
    <w:p w:rsidR="00FE08F5" w:rsidRDefault="00FE08F5" w:rsidP="00FE08F5">
      <w:r>
        <w:t xml:space="preserve">Il faut trouver le point d’intersection des deux courbes. Il y a deux points </w:t>
      </w:r>
      <w:proofErr w:type="gramStart"/>
      <w:r>
        <w:t>possible</w:t>
      </w:r>
      <w:proofErr w:type="gramEnd"/>
      <w:r>
        <w:t>, le premier est en (0 0), il faut absolument éliminer ce point de fonctionnement sinon la structure risque de ne pas démarrer. Pour cela, on utilise un circuit de démarrage.</w:t>
      </w:r>
    </w:p>
    <w:p w:rsidR="00FE08F5" w:rsidRDefault="00FE08F5" w:rsidP="00FE08F5"/>
    <w:p w:rsidR="00FE08F5" w:rsidRDefault="00FE08F5" w:rsidP="00FE08F5">
      <w:r>
        <w:t xml:space="preserve">Si on résout le </w:t>
      </w:r>
      <w:proofErr w:type="spellStart"/>
      <w:r>
        <w:t>sytéme</w:t>
      </w:r>
      <w:proofErr w:type="spellEnd"/>
      <w:r>
        <w:t xml:space="preserve"> d’équation on obtient :</w:t>
      </w:r>
    </w:p>
    <w:p w:rsidR="00FE08F5" w:rsidRDefault="00FE08F5" w:rsidP="00FE08F5"/>
    <w:p w:rsidR="00FE08F5" w:rsidRDefault="00FE08F5" w:rsidP="00FE08F5">
      <w:r w:rsidRPr="00D42F3C">
        <w:rPr>
          <w:position w:val="-62"/>
        </w:rPr>
        <w:object w:dxaOrig="3820" w:dyaOrig="1060">
          <v:shape id="_x0000_i1163" type="#_x0000_t75" style="width:191.3pt;height:52.65pt" o:ole="">
            <v:imagedata r:id="rId320" o:title=""/>
          </v:shape>
          <o:OLEObject Type="Embed" ProgID="Equation.DSMT4" ShapeID="_x0000_i1163" DrawAspect="Content" ObjectID="_1357073199" r:id="rId321"/>
        </w:object>
      </w:r>
      <w:r>
        <w:t xml:space="preserve">  </w:t>
      </w:r>
    </w:p>
    <w:p w:rsidR="00FE08F5" w:rsidRDefault="00FE08F5" w:rsidP="00FE08F5"/>
    <w:p w:rsidR="00FE08F5" w:rsidRDefault="00FE08F5" w:rsidP="00FE08F5"/>
    <w:p w:rsidR="00FE08F5" w:rsidRDefault="00FE08F5" w:rsidP="00FE08F5">
      <w:r>
        <w:rPr>
          <w:noProof/>
          <w:lang w:eastAsia="fr-FR"/>
        </w:rPr>
        <w:lastRenderedPageBreak/>
        <w:drawing>
          <wp:inline distT="0" distB="0" distL="0" distR="0">
            <wp:extent cx="5732145" cy="3261995"/>
            <wp:effectExtent l="0" t="0" r="1905" b="0"/>
            <wp:docPr id="32" name="Image 32" descr="bootstrap_si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bootstrap_simple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326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Pr="00045E50" w:rsidRDefault="00FE08F5" w:rsidP="00FE08F5"/>
    <w:p w:rsidR="00FE08F5" w:rsidRDefault="00FE08F5" w:rsidP="00FE08F5"/>
    <w:p w:rsidR="00FE08F5" w:rsidRDefault="00FE08F5" w:rsidP="00FE08F5"/>
    <w:p w:rsidR="00FE08F5" w:rsidRDefault="00FE08F5" w:rsidP="00FE08F5">
      <w:pPr>
        <w:jc w:val="center"/>
      </w:pPr>
      <w:r>
        <w:rPr>
          <w:noProof/>
          <w:lang w:eastAsia="fr-FR"/>
        </w:rPr>
        <w:drawing>
          <wp:inline distT="0" distB="0" distL="0" distR="0">
            <wp:extent cx="5745480" cy="4435475"/>
            <wp:effectExtent l="0" t="0" r="7620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443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>
      <w:pPr>
        <w:jc w:val="center"/>
      </w:pPr>
    </w:p>
    <w:p w:rsidR="00FE08F5" w:rsidRDefault="00FE08F5" w:rsidP="00FE08F5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>
            <wp:extent cx="5718175" cy="3261995"/>
            <wp:effectExtent l="0" t="0" r="0" b="0"/>
            <wp:docPr id="30" name="Image 30" descr="bootstrap_casco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bootstrap_cascode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175" cy="326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8F5" w:rsidRDefault="00FE08F5" w:rsidP="00FE08F5"/>
    <w:p w:rsidR="00FE08F5" w:rsidRPr="005A5699" w:rsidRDefault="00FE08F5" w:rsidP="00FE08F5"/>
    <w:p w:rsidR="00FE08F5" w:rsidRDefault="00FE08F5"/>
    <w:p w:rsidR="00FE08F5" w:rsidRDefault="00FE08F5"/>
    <w:p w:rsidR="00ED585E" w:rsidRDefault="00ED585E" w:rsidP="00ED585E">
      <w:pPr>
        <w:jc w:val="center"/>
      </w:pPr>
      <w:r>
        <w:rPr>
          <w:noProof/>
          <w:lang w:eastAsia="fr-FR"/>
        </w:rPr>
        <w:drawing>
          <wp:inline distT="0" distB="0" distL="0" distR="0">
            <wp:extent cx="3998595" cy="2320290"/>
            <wp:effectExtent l="0" t="0" r="0" b="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8595" cy="232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85E" w:rsidRDefault="00ED585E" w:rsidP="00ED585E">
      <w:pPr>
        <w:jc w:val="center"/>
      </w:pPr>
    </w:p>
    <w:p w:rsidR="007E4D58" w:rsidRDefault="007E4D58">
      <w:bookmarkStart w:id="2" w:name="_GoBack"/>
      <w:bookmarkEnd w:id="2"/>
    </w:p>
    <w:sectPr w:rsidR="007E4D5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217F"/>
    <w:rsid w:val="000C1166"/>
    <w:rsid w:val="001C1273"/>
    <w:rsid w:val="003B6A9C"/>
    <w:rsid w:val="004469D7"/>
    <w:rsid w:val="004C06BA"/>
    <w:rsid w:val="00524CB8"/>
    <w:rsid w:val="005A44FB"/>
    <w:rsid w:val="005B3685"/>
    <w:rsid w:val="005C5876"/>
    <w:rsid w:val="0070688A"/>
    <w:rsid w:val="00714E30"/>
    <w:rsid w:val="0075217F"/>
    <w:rsid w:val="007E4D58"/>
    <w:rsid w:val="009C2043"/>
    <w:rsid w:val="00CE2295"/>
    <w:rsid w:val="00D5156B"/>
    <w:rsid w:val="00E6235B"/>
    <w:rsid w:val="00E96436"/>
    <w:rsid w:val="00EA5B42"/>
    <w:rsid w:val="00ED585E"/>
    <w:rsid w:val="00F81807"/>
    <w:rsid w:val="00FE0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17F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5217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5217F"/>
    <w:rPr>
      <w:rFonts w:ascii="Tahoma" w:eastAsia="Batang" w:hAnsi="Tahoma" w:cs="Tahoma"/>
      <w:sz w:val="16"/>
      <w:szCs w:val="16"/>
      <w:lang w:eastAsia="ko-KR"/>
    </w:rPr>
  </w:style>
  <w:style w:type="character" w:styleId="Lienhypertexte">
    <w:name w:val="Hyperlink"/>
    <w:basedOn w:val="Policepardfaut"/>
    <w:rsid w:val="00FE08F5"/>
    <w:rPr>
      <w:color w:val="0000FF"/>
      <w:u w:val="single"/>
    </w:rPr>
  </w:style>
  <w:style w:type="character" w:styleId="CitationHTML">
    <w:name w:val="HTML Cite"/>
    <w:basedOn w:val="Policepardfaut"/>
    <w:rsid w:val="00FE08F5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17F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5217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5217F"/>
    <w:rPr>
      <w:rFonts w:ascii="Tahoma" w:eastAsia="Batang" w:hAnsi="Tahoma" w:cs="Tahoma"/>
      <w:sz w:val="16"/>
      <w:szCs w:val="16"/>
      <w:lang w:eastAsia="ko-KR"/>
    </w:rPr>
  </w:style>
  <w:style w:type="character" w:styleId="Lienhypertexte">
    <w:name w:val="Hyperlink"/>
    <w:basedOn w:val="Policepardfaut"/>
    <w:rsid w:val="00FE08F5"/>
    <w:rPr>
      <w:color w:val="0000FF"/>
      <w:u w:val="single"/>
    </w:rPr>
  </w:style>
  <w:style w:type="character" w:styleId="CitationHTML">
    <w:name w:val="HTML Cite"/>
    <w:basedOn w:val="Policepardfaut"/>
    <w:rsid w:val="00FE08F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image" Target="media/image163.wmf"/><Relationship Id="rId303" Type="http://schemas.openxmlformats.org/officeDocument/2006/relationships/oleObject" Target="embeddings/oleObject134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4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1.bin"/><Relationship Id="rId324" Type="http://schemas.openxmlformats.org/officeDocument/2006/relationships/image" Target="media/image174.jpeg"/><Relationship Id="rId170" Type="http://schemas.openxmlformats.org/officeDocument/2006/relationships/oleObject" Target="embeddings/oleObject76.bin"/><Relationship Id="rId191" Type="http://schemas.openxmlformats.org/officeDocument/2006/relationships/image" Target="media/image100.emf"/><Relationship Id="rId205" Type="http://schemas.openxmlformats.org/officeDocument/2006/relationships/oleObject" Target="embeddings/oleObject94.bin"/><Relationship Id="rId226" Type="http://schemas.openxmlformats.org/officeDocument/2006/relationships/image" Target="media/image118.emf"/><Relationship Id="rId247" Type="http://schemas.openxmlformats.org/officeDocument/2006/relationships/image" Target="media/image130.wmf"/><Relationship Id="rId107" Type="http://schemas.openxmlformats.org/officeDocument/2006/relationships/oleObject" Target="embeddings/oleObject46.bin"/><Relationship Id="rId268" Type="http://schemas.openxmlformats.org/officeDocument/2006/relationships/image" Target="media/image143.png"/><Relationship Id="rId289" Type="http://schemas.openxmlformats.org/officeDocument/2006/relationships/oleObject" Target="embeddings/oleObject12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8.png"/><Relationship Id="rId53" Type="http://schemas.openxmlformats.org/officeDocument/2006/relationships/image" Target="media/image29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6.bin"/><Relationship Id="rId314" Type="http://schemas.openxmlformats.org/officeDocument/2006/relationships/hyperlink" Target="http://www.scribd.com/doc/4287910/Cmos-Analog-Circuit-Design" TargetMode="External"/><Relationship Id="rId5" Type="http://schemas.openxmlformats.org/officeDocument/2006/relationships/image" Target="media/image1.emf"/><Relationship Id="rId95" Type="http://schemas.openxmlformats.org/officeDocument/2006/relationships/oleObject" Target="embeddings/oleObject40.bin"/><Relationship Id="rId160" Type="http://schemas.openxmlformats.org/officeDocument/2006/relationships/image" Target="media/image85.wmf"/><Relationship Id="rId181" Type="http://schemas.openxmlformats.org/officeDocument/2006/relationships/image" Target="media/image96.wmf"/><Relationship Id="rId216" Type="http://schemas.openxmlformats.org/officeDocument/2006/relationships/image" Target="media/image113.wmf"/><Relationship Id="rId237" Type="http://schemas.openxmlformats.org/officeDocument/2006/relationships/oleObject" Target="embeddings/oleObject109.bin"/><Relationship Id="rId258" Type="http://schemas.openxmlformats.org/officeDocument/2006/relationships/oleObject" Target="embeddings/oleObject119.bin"/><Relationship Id="rId279" Type="http://schemas.openxmlformats.org/officeDocument/2006/relationships/oleObject" Target="embeddings/oleObject123.bin"/><Relationship Id="rId22" Type="http://schemas.openxmlformats.org/officeDocument/2006/relationships/oleObject" Target="embeddings/oleObject7.bin"/><Relationship Id="rId43" Type="http://schemas.openxmlformats.org/officeDocument/2006/relationships/image" Target="media/image24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74.emf"/><Relationship Id="rId290" Type="http://schemas.openxmlformats.org/officeDocument/2006/relationships/image" Target="media/image158.wmf"/><Relationship Id="rId304" Type="http://schemas.openxmlformats.org/officeDocument/2006/relationships/image" Target="media/image166.wmf"/><Relationship Id="rId325" Type="http://schemas.openxmlformats.org/officeDocument/2006/relationships/image" Target="media/image175.emf"/><Relationship Id="rId85" Type="http://schemas.openxmlformats.org/officeDocument/2006/relationships/oleObject" Target="embeddings/oleObject35.bin"/><Relationship Id="rId150" Type="http://schemas.openxmlformats.org/officeDocument/2006/relationships/image" Target="media/image80.wmf"/><Relationship Id="rId171" Type="http://schemas.openxmlformats.org/officeDocument/2006/relationships/image" Target="media/image91.wmf"/><Relationship Id="rId192" Type="http://schemas.openxmlformats.org/officeDocument/2006/relationships/image" Target="media/image101.wmf"/><Relationship Id="rId206" Type="http://schemas.openxmlformats.org/officeDocument/2006/relationships/image" Target="media/image108.wmf"/><Relationship Id="rId227" Type="http://schemas.openxmlformats.org/officeDocument/2006/relationships/image" Target="media/image119.wmf"/><Relationship Id="rId248" Type="http://schemas.openxmlformats.org/officeDocument/2006/relationships/oleObject" Target="embeddings/oleObject114.bin"/><Relationship Id="rId269" Type="http://schemas.openxmlformats.org/officeDocument/2006/relationships/image" Target="media/image144.emf"/><Relationship Id="rId12" Type="http://schemas.openxmlformats.org/officeDocument/2006/relationships/image" Target="media/image6.wmf"/><Relationship Id="rId33" Type="http://schemas.openxmlformats.org/officeDocument/2006/relationships/image" Target="media/image19.wmf"/><Relationship Id="rId108" Type="http://schemas.openxmlformats.org/officeDocument/2006/relationships/image" Target="media/image58.wmf"/><Relationship Id="rId129" Type="http://schemas.openxmlformats.org/officeDocument/2006/relationships/image" Target="media/image69.wmf"/><Relationship Id="rId280" Type="http://schemas.openxmlformats.org/officeDocument/2006/relationships/image" Target="media/image153.wmf"/><Relationship Id="rId315" Type="http://schemas.openxmlformats.org/officeDocument/2006/relationships/image" Target="media/image168.emf"/><Relationship Id="rId54" Type="http://schemas.openxmlformats.org/officeDocument/2006/relationships/oleObject" Target="embeddings/oleObject21.bin"/><Relationship Id="rId75" Type="http://schemas.openxmlformats.org/officeDocument/2006/relationships/image" Target="media/image42.wmf"/><Relationship Id="rId96" Type="http://schemas.openxmlformats.org/officeDocument/2006/relationships/image" Target="media/image52.wmf"/><Relationship Id="rId140" Type="http://schemas.openxmlformats.org/officeDocument/2006/relationships/image" Target="media/image75.wmf"/><Relationship Id="rId161" Type="http://schemas.openxmlformats.org/officeDocument/2006/relationships/oleObject" Target="embeddings/oleObject72.bin"/><Relationship Id="rId182" Type="http://schemas.openxmlformats.org/officeDocument/2006/relationships/oleObject" Target="embeddings/oleObject82.bin"/><Relationship Id="rId217" Type="http://schemas.openxmlformats.org/officeDocument/2006/relationships/oleObject" Target="embeddings/oleObject100.bin"/><Relationship Id="rId6" Type="http://schemas.openxmlformats.org/officeDocument/2006/relationships/image" Target="media/image2.jpeg"/><Relationship Id="rId238" Type="http://schemas.openxmlformats.org/officeDocument/2006/relationships/image" Target="media/image125.wmf"/><Relationship Id="rId259" Type="http://schemas.openxmlformats.org/officeDocument/2006/relationships/image" Target="media/image136.wmf"/><Relationship Id="rId23" Type="http://schemas.openxmlformats.org/officeDocument/2006/relationships/image" Target="media/image12.wmf"/><Relationship Id="rId119" Type="http://schemas.openxmlformats.org/officeDocument/2006/relationships/image" Target="media/image64.wmf"/><Relationship Id="rId270" Type="http://schemas.openxmlformats.org/officeDocument/2006/relationships/image" Target="media/image145.png"/><Relationship Id="rId291" Type="http://schemas.openxmlformats.org/officeDocument/2006/relationships/oleObject" Target="embeddings/oleObject129.bin"/><Relationship Id="rId305" Type="http://schemas.openxmlformats.org/officeDocument/2006/relationships/oleObject" Target="embeddings/oleObject135.bin"/><Relationship Id="rId326" Type="http://schemas.openxmlformats.org/officeDocument/2006/relationships/fontTable" Target="fontTable.xml"/><Relationship Id="rId44" Type="http://schemas.openxmlformats.org/officeDocument/2006/relationships/oleObject" Target="embeddings/oleObject16.bin"/><Relationship Id="rId65" Type="http://schemas.openxmlformats.org/officeDocument/2006/relationships/image" Target="media/image35.wmf"/><Relationship Id="rId86" Type="http://schemas.openxmlformats.org/officeDocument/2006/relationships/image" Target="media/image47.wmf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7.bin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28" Type="http://schemas.openxmlformats.org/officeDocument/2006/relationships/oleObject" Target="embeddings/oleObject105.bin"/><Relationship Id="rId249" Type="http://schemas.openxmlformats.org/officeDocument/2006/relationships/image" Target="media/image13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0.bin"/><Relationship Id="rId281" Type="http://schemas.openxmlformats.org/officeDocument/2006/relationships/oleObject" Target="embeddings/oleObject124.bin"/><Relationship Id="rId316" Type="http://schemas.openxmlformats.org/officeDocument/2006/relationships/image" Target="media/image169.wmf"/><Relationship Id="rId34" Type="http://schemas.openxmlformats.org/officeDocument/2006/relationships/oleObject" Target="embeddings/oleObject11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2.bin"/><Relationship Id="rId7" Type="http://schemas.openxmlformats.org/officeDocument/2006/relationships/image" Target="media/image3.png"/><Relationship Id="rId162" Type="http://schemas.openxmlformats.org/officeDocument/2006/relationships/image" Target="media/image86.emf"/><Relationship Id="rId183" Type="http://schemas.openxmlformats.org/officeDocument/2006/relationships/image" Target="media/image97.wmf"/><Relationship Id="rId218" Type="http://schemas.openxmlformats.org/officeDocument/2006/relationships/image" Target="media/image114.wmf"/><Relationship Id="rId239" Type="http://schemas.openxmlformats.org/officeDocument/2006/relationships/oleObject" Target="embeddings/oleObject110.bin"/><Relationship Id="rId250" Type="http://schemas.openxmlformats.org/officeDocument/2006/relationships/oleObject" Target="embeddings/oleObject115.bin"/><Relationship Id="rId271" Type="http://schemas.openxmlformats.org/officeDocument/2006/relationships/image" Target="media/image146.emf"/><Relationship Id="rId292" Type="http://schemas.openxmlformats.org/officeDocument/2006/relationships/image" Target="media/image159.wmf"/><Relationship Id="rId306" Type="http://schemas.openxmlformats.org/officeDocument/2006/relationships/image" Target="media/image167.wmf"/><Relationship Id="rId24" Type="http://schemas.openxmlformats.org/officeDocument/2006/relationships/oleObject" Target="embeddings/oleObject8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9.png"/><Relationship Id="rId131" Type="http://schemas.openxmlformats.org/officeDocument/2006/relationships/image" Target="media/image70.wmf"/><Relationship Id="rId327" Type="http://schemas.openxmlformats.org/officeDocument/2006/relationships/theme" Target="theme/theme1.xml"/><Relationship Id="rId152" Type="http://schemas.openxmlformats.org/officeDocument/2006/relationships/image" Target="media/image81.wmf"/><Relationship Id="rId173" Type="http://schemas.openxmlformats.org/officeDocument/2006/relationships/image" Target="media/image92.wmf"/><Relationship Id="rId194" Type="http://schemas.openxmlformats.org/officeDocument/2006/relationships/image" Target="media/image102.wmf"/><Relationship Id="rId208" Type="http://schemas.openxmlformats.org/officeDocument/2006/relationships/image" Target="media/image109.wmf"/><Relationship Id="rId229" Type="http://schemas.openxmlformats.org/officeDocument/2006/relationships/image" Target="media/image120.wmf"/><Relationship Id="rId240" Type="http://schemas.openxmlformats.org/officeDocument/2006/relationships/image" Target="media/image126.wmf"/><Relationship Id="rId261" Type="http://schemas.openxmlformats.org/officeDocument/2006/relationships/image" Target="media/image137.wmf"/><Relationship Id="rId14" Type="http://schemas.openxmlformats.org/officeDocument/2006/relationships/image" Target="media/image7.wmf"/><Relationship Id="rId30" Type="http://schemas.openxmlformats.org/officeDocument/2006/relationships/image" Target="media/image16.emf"/><Relationship Id="rId35" Type="http://schemas.openxmlformats.org/officeDocument/2006/relationships/image" Target="media/image20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3.wmf"/><Relationship Id="rId100" Type="http://schemas.openxmlformats.org/officeDocument/2006/relationships/image" Target="media/image54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5.bin"/><Relationship Id="rId282" Type="http://schemas.openxmlformats.org/officeDocument/2006/relationships/image" Target="media/image154.wmf"/><Relationship Id="rId312" Type="http://schemas.openxmlformats.org/officeDocument/2006/relationships/hyperlink" Target="http://ims.unipv.it/Microelettronica/PresentationNO04.pdf" TargetMode="External"/><Relationship Id="rId317" Type="http://schemas.openxmlformats.org/officeDocument/2006/relationships/oleObject" Target="embeddings/oleObject137.bin"/><Relationship Id="rId8" Type="http://schemas.openxmlformats.org/officeDocument/2006/relationships/image" Target="media/image4.wmf"/><Relationship Id="rId51" Type="http://schemas.openxmlformats.org/officeDocument/2006/relationships/image" Target="media/image28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3.wmf"/><Relationship Id="rId121" Type="http://schemas.openxmlformats.org/officeDocument/2006/relationships/image" Target="media/image65.wmf"/><Relationship Id="rId142" Type="http://schemas.openxmlformats.org/officeDocument/2006/relationships/image" Target="media/image76.wmf"/><Relationship Id="rId163" Type="http://schemas.openxmlformats.org/officeDocument/2006/relationships/image" Target="media/image87.wmf"/><Relationship Id="rId184" Type="http://schemas.openxmlformats.org/officeDocument/2006/relationships/oleObject" Target="embeddings/oleObject83.bin"/><Relationship Id="rId189" Type="http://schemas.openxmlformats.org/officeDocument/2006/relationships/oleObject" Target="embeddings/oleObject86.bin"/><Relationship Id="rId21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112.wmf"/><Relationship Id="rId230" Type="http://schemas.openxmlformats.org/officeDocument/2006/relationships/oleObject" Target="embeddings/oleObject106.bin"/><Relationship Id="rId235" Type="http://schemas.openxmlformats.org/officeDocument/2006/relationships/oleObject" Target="embeddings/oleObject108.bin"/><Relationship Id="rId251" Type="http://schemas.openxmlformats.org/officeDocument/2006/relationships/image" Target="media/image132.wmf"/><Relationship Id="rId256" Type="http://schemas.openxmlformats.org/officeDocument/2006/relationships/oleObject" Target="embeddings/oleObject118.bin"/><Relationship Id="rId277" Type="http://schemas.openxmlformats.org/officeDocument/2006/relationships/oleObject" Target="embeddings/oleObject122.bin"/><Relationship Id="rId298" Type="http://schemas.openxmlformats.org/officeDocument/2006/relationships/oleObject" Target="embeddings/oleObject132.bin"/><Relationship Id="rId25" Type="http://schemas.openxmlformats.org/officeDocument/2006/relationships/image" Target="media/image13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6.e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3.wmf"/><Relationship Id="rId158" Type="http://schemas.openxmlformats.org/officeDocument/2006/relationships/image" Target="media/image84.wmf"/><Relationship Id="rId272" Type="http://schemas.openxmlformats.org/officeDocument/2006/relationships/image" Target="media/image147.jpeg"/><Relationship Id="rId293" Type="http://schemas.openxmlformats.org/officeDocument/2006/relationships/oleObject" Target="embeddings/oleObject130.bin"/><Relationship Id="rId302" Type="http://schemas.openxmlformats.org/officeDocument/2006/relationships/image" Target="media/image165.wmf"/><Relationship Id="rId307" Type="http://schemas.openxmlformats.org/officeDocument/2006/relationships/oleObject" Target="embeddings/oleObject136.bin"/><Relationship Id="rId323" Type="http://schemas.openxmlformats.org/officeDocument/2006/relationships/image" Target="media/image173.emf"/><Relationship Id="rId20" Type="http://schemas.openxmlformats.org/officeDocument/2006/relationships/oleObject" Target="embeddings/oleObject6.bin"/><Relationship Id="rId41" Type="http://schemas.openxmlformats.org/officeDocument/2006/relationships/image" Target="media/image23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6.wmf"/><Relationship Id="rId88" Type="http://schemas.openxmlformats.org/officeDocument/2006/relationships/image" Target="media/image48.wmf"/><Relationship Id="rId111" Type="http://schemas.openxmlformats.org/officeDocument/2006/relationships/image" Target="media/image60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8.bin"/><Relationship Id="rId179" Type="http://schemas.openxmlformats.org/officeDocument/2006/relationships/image" Target="media/image95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7.wmf"/><Relationship Id="rId220" Type="http://schemas.openxmlformats.org/officeDocument/2006/relationships/image" Target="media/image115.wmf"/><Relationship Id="rId225" Type="http://schemas.openxmlformats.org/officeDocument/2006/relationships/oleObject" Target="embeddings/oleObject104.bin"/><Relationship Id="rId241" Type="http://schemas.openxmlformats.org/officeDocument/2006/relationships/oleObject" Target="embeddings/oleObject111.bin"/><Relationship Id="rId246" Type="http://schemas.openxmlformats.org/officeDocument/2006/relationships/image" Target="media/image129.emf"/><Relationship Id="rId267" Type="http://schemas.openxmlformats.org/officeDocument/2006/relationships/image" Target="media/image142.emf"/><Relationship Id="rId288" Type="http://schemas.openxmlformats.org/officeDocument/2006/relationships/image" Target="media/image15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1.wmf"/><Relationship Id="rId106" Type="http://schemas.openxmlformats.org/officeDocument/2006/relationships/image" Target="media/image57.wmf"/><Relationship Id="rId127" Type="http://schemas.openxmlformats.org/officeDocument/2006/relationships/image" Target="media/image68.wmf"/><Relationship Id="rId262" Type="http://schemas.openxmlformats.org/officeDocument/2006/relationships/oleObject" Target="embeddings/oleObject121.bin"/><Relationship Id="rId283" Type="http://schemas.openxmlformats.org/officeDocument/2006/relationships/oleObject" Target="embeddings/oleObject125.bin"/><Relationship Id="rId313" Type="http://schemas.openxmlformats.org/officeDocument/2006/relationships/hyperlink" Target="http://metalab.uniten.edu.my/~./fazrena/Analog%20IC/Lecture%20Notes/EESB433%20Bandgap%20References.pdf" TargetMode="External"/><Relationship Id="rId318" Type="http://schemas.openxmlformats.org/officeDocument/2006/relationships/image" Target="media/image170.wmf"/><Relationship Id="rId10" Type="http://schemas.openxmlformats.org/officeDocument/2006/relationships/image" Target="media/image5.wmf"/><Relationship Id="rId31" Type="http://schemas.openxmlformats.org/officeDocument/2006/relationships/image" Target="media/image17.png"/><Relationship Id="rId52" Type="http://schemas.openxmlformats.org/officeDocument/2006/relationships/oleObject" Target="embeddings/oleObject20.bin"/><Relationship Id="rId73" Type="http://schemas.openxmlformats.org/officeDocument/2006/relationships/image" Target="media/image41.wmf"/><Relationship Id="rId78" Type="http://schemas.openxmlformats.org/officeDocument/2006/relationships/oleObject" Target="embeddings/oleObject31.bin"/><Relationship Id="rId94" Type="http://schemas.openxmlformats.org/officeDocument/2006/relationships/image" Target="media/image5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9.wmf"/><Relationship Id="rId164" Type="http://schemas.openxmlformats.org/officeDocument/2006/relationships/oleObject" Target="embeddings/oleObject73.bin"/><Relationship Id="rId169" Type="http://schemas.openxmlformats.org/officeDocument/2006/relationships/image" Target="media/image90.wmf"/><Relationship Id="rId185" Type="http://schemas.openxmlformats.org/officeDocument/2006/relationships/image" Target="media/image9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10" Type="http://schemas.openxmlformats.org/officeDocument/2006/relationships/image" Target="media/image110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4.wmf"/><Relationship Id="rId257" Type="http://schemas.openxmlformats.org/officeDocument/2006/relationships/image" Target="media/image135.wmf"/><Relationship Id="rId278" Type="http://schemas.openxmlformats.org/officeDocument/2006/relationships/image" Target="media/image15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21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48.emf"/><Relationship Id="rId294" Type="http://schemas.openxmlformats.org/officeDocument/2006/relationships/image" Target="media/image160.wmf"/><Relationship Id="rId308" Type="http://schemas.openxmlformats.org/officeDocument/2006/relationships/hyperlink" Target="http://ecee.colorado.edu/~ecen4827/lectures.html" TargetMode="External"/><Relationship Id="rId47" Type="http://schemas.openxmlformats.org/officeDocument/2006/relationships/image" Target="media/image26.wmf"/><Relationship Id="rId68" Type="http://schemas.openxmlformats.org/officeDocument/2006/relationships/image" Target="media/image37.png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71.wmf"/><Relationship Id="rId154" Type="http://schemas.openxmlformats.org/officeDocument/2006/relationships/image" Target="media/image82.wmf"/><Relationship Id="rId175" Type="http://schemas.openxmlformats.org/officeDocument/2006/relationships/image" Target="media/image93.wmf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image" Target="media/image8.wmf"/><Relationship Id="rId221" Type="http://schemas.openxmlformats.org/officeDocument/2006/relationships/oleObject" Target="embeddings/oleObject102.bin"/><Relationship Id="rId242" Type="http://schemas.openxmlformats.org/officeDocument/2006/relationships/image" Target="media/image127.wmf"/><Relationship Id="rId263" Type="http://schemas.openxmlformats.org/officeDocument/2006/relationships/image" Target="media/image138.emf"/><Relationship Id="rId284" Type="http://schemas.openxmlformats.org/officeDocument/2006/relationships/image" Target="media/image155.wmf"/><Relationship Id="rId319" Type="http://schemas.openxmlformats.org/officeDocument/2006/relationships/oleObject" Target="embeddings/oleObject138.bin"/><Relationship Id="rId37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4.wmf"/><Relationship Id="rId102" Type="http://schemas.openxmlformats.org/officeDocument/2006/relationships/image" Target="media/image55.wmf"/><Relationship Id="rId123" Type="http://schemas.openxmlformats.org/officeDocument/2006/relationships/image" Target="media/image66.wmf"/><Relationship Id="rId144" Type="http://schemas.openxmlformats.org/officeDocument/2006/relationships/image" Target="media/image77.wmf"/><Relationship Id="rId90" Type="http://schemas.openxmlformats.org/officeDocument/2006/relationships/image" Target="media/image49.wmf"/><Relationship Id="rId165" Type="http://schemas.openxmlformats.org/officeDocument/2006/relationships/image" Target="media/image88.wmf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7.bin"/><Relationship Id="rId232" Type="http://schemas.openxmlformats.org/officeDocument/2006/relationships/oleObject" Target="embeddings/oleObject107.bin"/><Relationship Id="rId253" Type="http://schemas.openxmlformats.org/officeDocument/2006/relationships/image" Target="media/image133.wmf"/><Relationship Id="rId274" Type="http://schemas.openxmlformats.org/officeDocument/2006/relationships/image" Target="media/image149.jpeg"/><Relationship Id="rId295" Type="http://schemas.openxmlformats.org/officeDocument/2006/relationships/oleObject" Target="embeddings/oleObject131.bin"/><Relationship Id="rId309" Type="http://schemas.openxmlformats.org/officeDocument/2006/relationships/hyperlink" Target="http://www.ece.utk.edu/~bblalock/ece532/lecture_08.pdf" TargetMode="External"/><Relationship Id="rId27" Type="http://schemas.openxmlformats.org/officeDocument/2006/relationships/image" Target="media/image14.jpeg"/><Relationship Id="rId48" Type="http://schemas.openxmlformats.org/officeDocument/2006/relationships/oleObject" Target="embeddings/oleObject18.bin"/><Relationship Id="rId69" Type="http://schemas.openxmlformats.org/officeDocument/2006/relationships/image" Target="media/image38.emf"/><Relationship Id="rId113" Type="http://schemas.openxmlformats.org/officeDocument/2006/relationships/image" Target="media/image61.wmf"/><Relationship Id="rId134" Type="http://schemas.openxmlformats.org/officeDocument/2006/relationships/oleObject" Target="embeddings/oleObject59.bin"/><Relationship Id="rId320" Type="http://schemas.openxmlformats.org/officeDocument/2006/relationships/image" Target="media/image171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16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9.png"/><Relationship Id="rId285" Type="http://schemas.openxmlformats.org/officeDocument/2006/relationships/oleObject" Target="embeddings/oleObject12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2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4.bin"/><Relationship Id="rId310" Type="http://schemas.openxmlformats.org/officeDocument/2006/relationships/hyperlink" Target="http://www.cse.psu.edu/~chip/course/analog/insoo/S05BiasCkt.ppt" TargetMode="External"/><Relationship Id="rId70" Type="http://schemas.openxmlformats.org/officeDocument/2006/relationships/image" Target="media/image39.png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4.bin"/><Relationship Id="rId187" Type="http://schemas.openxmlformats.org/officeDocument/2006/relationships/oleObject" Target="embeddings/oleObject85.bin"/><Relationship Id="rId1" Type="http://schemas.openxmlformats.org/officeDocument/2006/relationships/styles" Target="styles.xml"/><Relationship Id="rId212" Type="http://schemas.openxmlformats.org/officeDocument/2006/relationships/image" Target="media/image111.wmf"/><Relationship Id="rId233" Type="http://schemas.openxmlformats.org/officeDocument/2006/relationships/image" Target="media/image122.emf"/><Relationship Id="rId254" Type="http://schemas.openxmlformats.org/officeDocument/2006/relationships/oleObject" Target="embeddings/oleObject117.bin"/><Relationship Id="rId28" Type="http://schemas.openxmlformats.org/officeDocument/2006/relationships/image" Target="media/image15.wmf"/><Relationship Id="rId49" Type="http://schemas.openxmlformats.org/officeDocument/2006/relationships/image" Target="media/image27.wmf"/><Relationship Id="rId114" Type="http://schemas.openxmlformats.org/officeDocument/2006/relationships/oleObject" Target="embeddings/oleObject49.bin"/><Relationship Id="rId275" Type="http://schemas.openxmlformats.org/officeDocument/2006/relationships/image" Target="media/image150.emf"/><Relationship Id="rId296" Type="http://schemas.openxmlformats.org/officeDocument/2006/relationships/image" Target="media/image161.emf"/><Relationship Id="rId300" Type="http://schemas.openxmlformats.org/officeDocument/2006/relationships/oleObject" Target="embeddings/oleObject133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5.wmf"/><Relationship Id="rId135" Type="http://schemas.openxmlformats.org/officeDocument/2006/relationships/image" Target="media/image72.wmf"/><Relationship Id="rId156" Type="http://schemas.openxmlformats.org/officeDocument/2006/relationships/image" Target="media/image83.wmf"/><Relationship Id="rId177" Type="http://schemas.openxmlformats.org/officeDocument/2006/relationships/image" Target="media/image94.wmf"/><Relationship Id="rId198" Type="http://schemas.openxmlformats.org/officeDocument/2006/relationships/image" Target="media/image104.wmf"/><Relationship Id="rId321" Type="http://schemas.openxmlformats.org/officeDocument/2006/relationships/oleObject" Target="embeddings/oleObject139.bin"/><Relationship Id="rId202" Type="http://schemas.openxmlformats.org/officeDocument/2006/relationships/image" Target="media/image106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8.wmf"/><Relationship Id="rId18" Type="http://schemas.openxmlformats.org/officeDocument/2006/relationships/image" Target="media/image9.emf"/><Relationship Id="rId39" Type="http://schemas.openxmlformats.org/officeDocument/2006/relationships/image" Target="media/image22.wmf"/><Relationship Id="rId265" Type="http://schemas.openxmlformats.org/officeDocument/2006/relationships/image" Target="media/image140.emf"/><Relationship Id="rId286" Type="http://schemas.openxmlformats.org/officeDocument/2006/relationships/image" Target="media/image156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6.wmf"/><Relationship Id="rId125" Type="http://schemas.openxmlformats.org/officeDocument/2006/relationships/image" Target="media/image67.wmf"/><Relationship Id="rId146" Type="http://schemas.openxmlformats.org/officeDocument/2006/relationships/image" Target="media/image78.wmf"/><Relationship Id="rId167" Type="http://schemas.openxmlformats.org/officeDocument/2006/relationships/image" Target="media/image89.wmf"/><Relationship Id="rId188" Type="http://schemas.openxmlformats.org/officeDocument/2006/relationships/image" Target="media/image99.wmf"/><Relationship Id="rId311" Type="http://schemas.openxmlformats.org/officeDocument/2006/relationships/hyperlink" Target="http://web.cecs.pdx.edu/~haiqiaox/instruction/ECE521Fall2004/521-113004.pdf" TargetMode="External"/><Relationship Id="rId71" Type="http://schemas.openxmlformats.org/officeDocument/2006/relationships/image" Target="media/image40.wmf"/><Relationship Id="rId92" Type="http://schemas.openxmlformats.org/officeDocument/2006/relationships/image" Target="media/image50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23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34.wmf"/><Relationship Id="rId276" Type="http://schemas.openxmlformats.org/officeDocument/2006/relationships/image" Target="media/image151.wmf"/><Relationship Id="rId297" Type="http://schemas.openxmlformats.org/officeDocument/2006/relationships/image" Target="media/image162.wmf"/><Relationship Id="rId40" Type="http://schemas.openxmlformats.org/officeDocument/2006/relationships/oleObject" Target="embeddings/oleObject14.bin"/><Relationship Id="rId115" Type="http://schemas.openxmlformats.org/officeDocument/2006/relationships/image" Target="media/image62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0.bin"/><Relationship Id="rId301" Type="http://schemas.openxmlformats.org/officeDocument/2006/relationships/image" Target="media/image164.emf"/><Relationship Id="rId322" Type="http://schemas.openxmlformats.org/officeDocument/2006/relationships/image" Target="media/image172.jpeg"/><Relationship Id="rId61" Type="http://schemas.openxmlformats.org/officeDocument/2006/relationships/image" Target="media/image33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image" Target="media/image10.wmf"/><Relationship Id="rId224" Type="http://schemas.openxmlformats.org/officeDocument/2006/relationships/image" Target="media/image117.wmf"/><Relationship Id="rId245" Type="http://schemas.openxmlformats.org/officeDocument/2006/relationships/oleObject" Target="embeddings/oleObject113.bin"/><Relationship Id="rId266" Type="http://schemas.openxmlformats.org/officeDocument/2006/relationships/image" Target="media/image141.png"/><Relationship Id="rId287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3</Pages>
  <Words>1432</Words>
  <Characters>7882</Characters>
  <Application>Microsoft Office Word</Application>
  <DocSecurity>0</DocSecurity>
  <Lines>65</Lines>
  <Paragraphs>18</Paragraphs>
  <ScaleCrop>false</ScaleCrop>
  <Company/>
  <LinksUpToDate>false</LinksUpToDate>
  <CharactersWithSpaces>9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21</cp:revision>
  <dcterms:created xsi:type="dcterms:W3CDTF">2011-01-20T21:22:00Z</dcterms:created>
  <dcterms:modified xsi:type="dcterms:W3CDTF">2011-01-20T22:39:00Z</dcterms:modified>
</cp:coreProperties>
</file>